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535F" w:rsidRPr="00131E85" w:rsidRDefault="000E535F" w:rsidP="00443711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>Комплект оценочных материалов по дисциплине</w:t>
      </w:r>
    </w:p>
    <w:p w:rsidR="000E535F" w:rsidRPr="00131E85" w:rsidRDefault="000E535F" w:rsidP="00443711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>ОП.01 Элементы высшей математики</w:t>
      </w:r>
    </w:p>
    <w:p w:rsidR="000E535F" w:rsidRPr="00131E85" w:rsidRDefault="000E535F" w:rsidP="00443711">
      <w:pPr>
        <w:spacing w:line="276" w:lineRule="auto"/>
        <w:jc w:val="center"/>
        <w:rPr>
          <w:rFonts w:eastAsia="Times New Roman"/>
          <w:b/>
          <w:bCs/>
          <w:color w:val="000000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>для специальности 09.02.01 Компьютерные системы и комплексы</w:t>
      </w:r>
    </w:p>
    <w:p w:rsidR="000E535F" w:rsidRPr="00131E85" w:rsidRDefault="000E535F" w:rsidP="007D3ABD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</w:p>
    <w:p w:rsidR="008034B0" w:rsidRPr="00131E85" w:rsidRDefault="000E535F" w:rsidP="007D3ABD">
      <w:pPr>
        <w:spacing w:line="276" w:lineRule="auto"/>
        <w:ind w:left="680" w:firstLine="709"/>
        <w:rPr>
          <w:rFonts w:eastAsia="Times New Roman"/>
          <w:b/>
          <w:bCs/>
          <w:color w:val="000000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выбор правильного ответа </w:t>
      </w:r>
    </w:p>
    <w:p w:rsidR="00825B31" w:rsidRPr="00131E85" w:rsidRDefault="000E535F" w:rsidP="007D3ABD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1</w:t>
      </w:r>
      <w:r w:rsidR="004C6E9B" w:rsidRPr="00131E85">
        <w:rPr>
          <w:rFonts w:eastAsia="Times New Roman"/>
          <w:color w:val="000000"/>
          <w:lang w:eastAsia="ru-RU"/>
        </w:rPr>
        <w:t>.</w:t>
      </w:r>
      <w:r w:rsidR="004C6E9B" w:rsidRPr="00131E85">
        <w:rPr>
          <w:rFonts w:eastAsia="Batang"/>
          <w:color w:val="000000"/>
          <w:lang w:eastAsia="ko-KR"/>
        </w:rPr>
        <w:t xml:space="preserve"> </w:t>
      </w:r>
      <w:r w:rsidR="00825B31" w:rsidRPr="00131E85">
        <w:rPr>
          <w:rFonts w:eastAsia="Times New Roman"/>
          <w:i/>
          <w:iCs/>
          <w:color w:val="000000"/>
          <w:lang w:eastAsia="ru-RU"/>
        </w:rPr>
        <w:t>Выберите один правильный ответ</w:t>
      </w:r>
    </w:p>
    <w:p w:rsidR="004C6E9B" w:rsidRPr="00131E85" w:rsidRDefault="004C6E9B" w:rsidP="007D3ABD">
      <w:pPr>
        <w:spacing w:line="276" w:lineRule="auto"/>
        <w:ind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Векторы взаимно перпендикулярны, если:</w:t>
      </w:r>
    </w:p>
    <w:p w:rsidR="004C6E9B" w:rsidRPr="00131E85" w:rsidRDefault="00CD41EC" w:rsidP="007D3ABD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А) их координаты равны</w:t>
      </w:r>
      <w:r w:rsidR="004C6E9B" w:rsidRPr="00131E85">
        <w:rPr>
          <w:rFonts w:eastAsia="Batang"/>
          <w:color w:val="000000"/>
          <w:lang w:eastAsia="ko-KR"/>
        </w:rPr>
        <w:t xml:space="preserve">  </w:t>
      </w:r>
    </w:p>
    <w:p w:rsidR="004C6E9B" w:rsidRPr="00131E85" w:rsidRDefault="00042086" w:rsidP="007D3ABD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 xml:space="preserve">В) они </w:t>
      </w:r>
      <w:proofErr w:type="spellStart"/>
      <w:r w:rsidRPr="00131E85">
        <w:rPr>
          <w:rFonts w:eastAsia="Batang"/>
          <w:color w:val="000000"/>
          <w:lang w:eastAsia="ko-KR"/>
        </w:rPr>
        <w:t>колл</w:t>
      </w:r>
      <w:r w:rsidR="00CD41EC" w:rsidRPr="00131E85">
        <w:rPr>
          <w:rFonts w:eastAsia="Batang"/>
          <w:color w:val="000000"/>
          <w:lang w:eastAsia="ko-KR"/>
        </w:rPr>
        <w:t>инеарны</w:t>
      </w:r>
      <w:proofErr w:type="spellEnd"/>
      <w:r w:rsidR="004C6E9B" w:rsidRPr="00131E85">
        <w:rPr>
          <w:rFonts w:eastAsia="Batang"/>
          <w:color w:val="000000"/>
          <w:lang w:eastAsia="ko-KR"/>
        </w:rPr>
        <w:t xml:space="preserve">     </w:t>
      </w:r>
    </w:p>
    <w:p w:rsidR="004C6E9B" w:rsidRPr="00131E85" w:rsidRDefault="00CD41EC" w:rsidP="007D3ABD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 xml:space="preserve">С) </w:t>
      </w:r>
      <w:r w:rsidR="00894133" w:rsidRPr="00131E85">
        <w:rPr>
          <w:rFonts w:eastAsia="Batang"/>
          <w:color w:val="000000"/>
          <w:lang w:eastAsia="ko-KR"/>
        </w:rPr>
        <w:t>их векторное произведение равно 0</w:t>
      </w:r>
    </w:p>
    <w:p w:rsidR="004C6E9B" w:rsidRPr="00131E85" w:rsidRDefault="004C6E9B" w:rsidP="007D3ABD">
      <w:pPr>
        <w:spacing w:line="276" w:lineRule="auto"/>
        <w:ind w:left="680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Д) их</w:t>
      </w:r>
      <w:r w:rsidR="00CD41EC" w:rsidRPr="00131E85">
        <w:rPr>
          <w:rFonts w:eastAsia="Batang"/>
          <w:color w:val="000000"/>
          <w:lang w:eastAsia="ko-KR"/>
        </w:rPr>
        <w:t xml:space="preserve"> скалярное произведение равно 0</w:t>
      </w:r>
    </w:p>
    <w:p w:rsidR="000E535F" w:rsidRPr="00131E85" w:rsidRDefault="000E535F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</w:t>
      </w:r>
      <w:r w:rsidR="004C6E9B" w:rsidRPr="00131E85">
        <w:rPr>
          <w:rFonts w:eastAsia="Times New Roman"/>
          <w:color w:val="000000"/>
          <w:lang w:eastAsia="ru-RU"/>
        </w:rPr>
        <w:t xml:space="preserve"> Д</w:t>
      </w:r>
      <w:r w:rsidRPr="00131E85">
        <w:rPr>
          <w:rFonts w:eastAsia="Times New Roman"/>
          <w:color w:val="000000"/>
          <w:lang w:eastAsia="ru-RU"/>
        </w:rPr>
        <w:t xml:space="preserve"> </w:t>
      </w:r>
    </w:p>
    <w:p w:rsidR="000E535F" w:rsidRPr="00131E85" w:rsidRDefault="0089413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ОК</w:t>
      </w:r>
      <w:r w:rsidR="004C6E9B" w:rsidRPr="00131E85">
        <w:rPr>
          <w:rFonts w:eastAsia="Times New Roman"/>
          <w:color w:val="000000"/>
          <w:lang w:eastAsia="ru-RU"/>
        </w:rPr>
        <w:t xml:space="preserve"> 01</w:t>
      </w:r>
      <w:r w:rsidRPr="00131E85">
        <w:rPr>
          <w:rFonts w:eastAsia="Times New Roman"/>
          <w:color w:val="000000"/>
          <w:lang w:eastAsia="ru-RU"/>
        </w:rPr>
        <w:t>, ПК 1.1</w:t>
      </w:r>
    </w:p>
    <w:p w:rsidR="00825B31" w:rsidRPr="00131E85" w:rsidRDefault="004C6E9B" w:rsidP="007D3ABD">
      <w:pPr>
        <w:spacing w:line="276" w:lineRule="auto"/>
        <w:ind w:left="680" w:firstLine="709"/>
        <w:rPr>
          <w:rFonts w:eastAsia="Times New Roman"/>
          <w:i/>
          <w:iCs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2.</w:t>
      </w:r>
      <w:r w:rsidR="00825B31" w:rsidRPr="00131E85">
        <w:rPr>
          <w:rFonts w:eastAsia="Times New Roman"/>
          <w:i/>
          <w:iCs/>
          <w:color w:val="000000"/>
          <w:lang w:eastAsia="ru-RU"/>
        </w:rPr>
        <w:t xml:space="preserve"> Выберите один правильный ответ</w:t>
      </w:r>
    </w:p>
    <w:p w:rsidR="004C6E9B" w:rsidRPr="00131E85" w:rsidRDefault="004C6E9B" w:rsidP="007D3ABD">
      <w:pPr>
        <w:spacing w:line="276" w:lineRule="auto"/>
        <w:ind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 xml:space="preserve"> </w:t>
      </w:r>
      <w:proofErr w:type="gramStart"/>
      <w:r w:rsidRPr="00131E85">
        <w:rPr>
          <w:rFonts w:eastAsia="Batang"/>
          <w:color w:val="000000"/>
          <w:lang w:eastAsia="ko-KR"/>
        </w:rPr>
        <w:t>Вычислить  определитель</w:t>
      </w:r>
      <w:proofErr w:type="gramEnd"/>
      <w:r w:rsidRPr="00131E85">
        <w:rPr>
          <w:rFonts w:eastAsia="Batang"/>
          <w:color w:val="000000"/>
          <w:lang w:eastAsia="ko-KR"/>
        </w:rPr>
        <w:t xml:space="preserve">  </w:t>
      </w:r>
      <w:r w:rsidRPr="00131E85">
        <w:rPr>
          <w:position w:val="-36"/>
        </w:rPr>
        <w:object w:dxaOrig="91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42.75pt" o:ole="">
            <v:imagedata r:id="rId4" o:title=""/>
          </v:shape>
          <o:OLEObject Type="Embed" ProgID="Equation.DSMT4" ShapeID="_x0000_i1025" DrawAspect="Content" ObjectID="_1823492859" r:id="rId5"/>
        </w:object>
      </w:r>
    </w:p>
    <w:p w:rsidR="004C6E9B" w:rsidRPr="00131E85" w:rsidRDefault="004C6E9B" w:rsidP="007D3ABD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A) 1</w:t>
      </w:r>
    </w:p>
    <w:p w:rsidR="004C6E9B" w:rsidRPr="00131E85" w:rsidRDefault="004C6E9B" w:rsidP="007D3ABD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B) 29</w:t>
      </w:r>
    </w:p>
    <w:p w:rsidR="004C6E9B" w:rsidRPr="00131E85" w:rsidRDefault="004C6E9B" w:rsidP="007D3ABD">
      <w:pPr>
        <w:spacing w:line="276" w:lineRule="auto"/>
        <w:ind w:left="57" w:firstLine="709"/>
        <w:rPr>
          <w:rFonts w:eastAsia="Batang"/>
          <w:color w:val="000000"/>
          <w:lang w:eastAsia="ko-KR"/>
        </w:rPr>
      </w:pPr>
      <w:r w:rsidRPr="00131E85">
        <w:rPr>
          <w:rFonts w:eastAsia="Batang"/>
          <w:color w:val="000000"/>
          <w:lang w:eastAsia="ko-KR"/>
        </w:rPr>
        <w:t>C) -1</w:t>
      </w:r>
    </w:p>
    <w:p w:rsidR="000E535F" w:rsidRPr="00131E85" w:rsidRDefault="004C6E9B" w:rsidP="007D3ABD">
      <w:pPr>
        <w:spacing w:line="276" w:lineRule="auto"/>
        <w:ind w:left="57" w:firstLine="709"/>
        <w:rPr>
          <w:rFonts w:eastAsia="Times New Roman"/>
          <w:color w:val="000000"/>
          <w:lang w:eastAsia="ru-RU"/>
        </w:rPr>
      </w:pPr>
      <w:r w:rsidRPr="00131E85">
        <w:rPr>
          <w:rFonts w:eastAsia="Batang"/>
          <w:color w:val="000000"/>
          <w:lang w:eastAsia="ko-KR"/>
        </w:rPr>
        <w:t>D) -29</w:t>
      </w:r>
    </w:p>
    <w:p w:rsidR="004C6E9B" w:rsidRPr="00131E85" w:rsidRDefault="004C6E9B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 А</w:t>
      </w:r>
    </w:p>
    <w:p w:rsidR="004C6E9B" w:rsidRPr="00131E85" w:rsidRDefault="00894133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ОК 01</w:t>
      </w:r>
      <w:r w:rsidR="00FE367E" w:rsidRPr="00131E85">
        <w:rPr>
          <w:rFonts w:eastAsia="Times New Roman"/>
          <w:color w:val="000000"/>
          <w:lang w:eastAsia="ru-RU"/>
        </w:rPr>
        <w:t>,</w:t>
      </w:r>
      <w:r w:rsidRPr="00131E85">
        <w:rPr>
          <w:rFonts w:eastAsia="Times New Roman"/>
          <w:color w:val="000000"/>
          <w:lang w:eastAsia="ru-RU"/>
        </w:rPr>
        <w:t xml:space="preserve"> ПК 2.1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825B31" w:rsidRPr="00131E85" w:rsidRDefault="004C6E9B" w:rsidP="007D3ABD">
      <w:pPr>
        <w:spacing w:line="276" w:lineRule="auto"/>
        <w:ind w:left="680" w:firstLine="709"/>
        <w:rPr>
          <w:rFonts w:eastAsia="Times New Roman"/>
          <w:color w:val="000000"/>
          <w:lang w:eastAsia="ru-RU"/>
        </w:rPr>
      </w:pPr>
      <w:r w:rsidRPr="00131E85">
        <w:rPr>
          <w:rFonts w:eastAsia="Batang"/>
          <w:color w:val="000000"/>
          <w:lang w:eastAsia="ko-KR"/>
        </w:rPr>
        <w:t>3.</w:t>
      </w:r>
      <w:r w:rsidR="00825B31" w:rsidRPr="00131E85">
        <w:rPr>
          <w:rFonts w:eastAsia="Times New Roman"/>
          <w:i/>
          <w:iCs/>
          <w:color w:val="000000"/>
          <w:lang w:eastAsia="ru-RU"/>
        </w:rPr>
        <w:t xml:space="preserve"> </w:t>
      </w:r>
      <w:r w:rsidRPr="00131E85">
        <w:t xml:space="preserve"> </w:t>
      </w:r>
      <w:r w:rsidR="00825B31" w:rsidRPr="00131E85">
        <w:rPr>
          <w:rFonts w:eastAsia="Times New Roman"/>
          <w:i/>
          <w:iCs/>
          <w:color w:val="000000"/>
          <w:lang w:eastAsia="ru-RU"/>
        </w:rPr>
        <w:t>Выберите один правильный ответ</w:t>
      </w:r>
    </w:p>
    <w:p w:rsidR="004C6E9B" w:rsidRPr="00131E85" w:rsidRDefault="004C6E9B" w:rsidP="007D3ABD">
      <w:pPr>
        <w:spacing w:line="276" w:lineRule="auto"/>
        <w:ind w:firstLine="709"/>
      </w:pPr>
      <w:r w:rsidRPr="00131E85">
        <w:t>Найти производную функции y = x</w:t>
      </w:r>
      <w:r w:rsidRPr="00131E85">
        <w:rPr>
          <w:vertAlign w:val="superscript"/>
        </w:rPr>
        <w:t>2</w:t>
      </w:r>
      <w:r w:rsidRPr="00131E85">
        <w:t>+1:</w:t>
      </w:r>
    </w:p>
    <w:p w:rsidR="004C6E9B" w:rsidRPr="00131E85" w:rsidRDefault="004C6E9B" w:rsidP="007D3ABD">
      <w:pPr>
        <w:spacing w:line="276" w:lineRule="auto"/>
        <w:ind w:firstLine="709"/>
      </w:pPr>
      <w:r w:rsidRPr="00131E85">
        <w:t xml:space="preserve"> А) y</w:t>
      </w:r>
      <w:r w:rsidRPr="00131E85">
        <w:rPr>
          <w:vertAlign w:val="superscript"/>
        </w:rPr>
        <w:t xml:space="preserve">' </w:t>
      </w:r>
      <w:r w:rsidRPr="00131E85">
        <w:t xml:space="preserve">= х;    </w:t>
      </w:r>
    </w:p>
    <w:p w:rsidR="004C6E9B" w:rsidRPr="00131E85" w:rsidRDefault="004C6E9B" w:rsidP="007D3ABD">
      <w:pPr>
        <w:spacing w:line="276" w:lineRule="auto"/>
        <w:ind w:firstLine="709"/>
      </w:pPr>
      <w:r w:rsidRPr="00131E85">
        <w:t xml:space="preserve">  В) y' = 2х;    </w:t>
      </w:r>
    </w:p>
    <w:p w:rsidR="004C6E9B" w:rsidRPr="00131E85" w:rsidRDefault="004C6E9B" w:rsidP="007D3ABD">
      <w:pPr>
        <w:spacing w:line="276" w:lineRule="auto"/>
        <w:ind w:firstLine="709"/>
      </w:pPr>
      <w:r w:rsidRPr="00131E85">
        <w:t xml:space="preserve">  С) y' = 2;</w:t>
      </w:r>
    </w:p>
    <w:p w:rsidR="004C6E9B" w:rsidRPr="00131E85" w:rsidRDefault="004C6E9B" w:rsidP="007D3ABD">
      <w:pPr>
        <w:spacing w:line="276" w:lineRule="auto"/>
        <w:ind w:firstLine="709"/>
      </w:pPr>
      <w:r w:rsidRPr="00131E85">
        <w:t xml:space="preserve">   Д) y' =2х+1.</w:t>
      </w:r>
    </w:p>
    <w:p w:rsidR="004C6E9B" w:rsidRPr="00131E85" w:rsidRDefault="004C6E9B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авильный ответ: В </w:t>
      </w:r>
    </w:p>
    <w:p w:rsidR="004C6E9B" w:rsidRPr="00131E85" w:rsidRDefault="004C6E9B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ПК 2.1</w:t>
      </w:r>
    </w:p>
    <w:p w:rsidR="004C6E9B" w:rsidRPr="00131E85" w:rsidRDefault="004C6E9B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установление соответствия 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i/>
          <w:iCs/>
          <w:color w:val="000000"/>
          <w:lang w:eastAsia="ru-RU"/>
        </w:rPr>
        <w:t xml:space="preserve">Установите правильное соответствие. </w:t>
      </w:r>
    </w:p>
    <w:p w:rsidR="004C6E9B" w:rsidRPr="00131E85" w:rsidRDefault="008034B0" w:rsidP="007D3ABD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131E85">
        <w:rPr>
          <w:rFonts w:eastAsia="Times New Roman"/>
          <w:i/>
          <w:iCs/>
          <w:color w:val="000000"/>
          <w:lang w:eastAsia="ru-RU"/>
        </w:rPr>
        <w:t>Каждому элементу левого столбца соответствует только один элемент правого столбца.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1. Установите соответствие названий операций над векторами и формул для выполнения этих операций: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i/>
          <w:lang w:eastAsia="ru-RU"/>
        </w:rPr>
      </w:pPr>
      <w:r w:rsidRPr="00131E85">
        <w:rPr>
          <w:rFonts w:eastAsia="Times New Roman"/>
          <w:color w:val="000000"/>
          <w:lang w:eastAsia="ru-RU"/>
        </w:rPr>
        <w:t>1) сложение</w:t>
      </w:r>
      <w:r w:rsidRPr="00131E85">
        <w:rPr>
          <w:rFonts w:eastAsia="Times New Roman"/>
          <w:lang w:eastAsia="ru-RU"/>
        </w:rPr>
        <w:t xml:space="preserve">                                 </w:t>
      </w:r>
      <w:r w:rsidR="00B46846" w:rsidRPr="00131E85">
        <w:rPr>
          <w:rFonts w:eastAsia="Times New Roman"/>
          <w:lang w:eastAsia="ru-RU"/>
        </w:rPr>
        <w:t xml:space="preserve">  </w:t>
      </w:r>
      <w:r w:rsidRPr="00131E85">
        <w:rPr>
          <w:rFonts w:eastAsia="Times New Roman"/>
          <w:color w:val="000000"/>
          <w:lang w:eastAsia="ru-RU"/>
        </w:rPr>
        <w:t>А) 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</m:oMath>
      <w:r w:rsidR="00266AAE" w:rsidRPr="00131E85">
        <w:rPr>
          <w:rFonts w:eastAsia="Times New Roman"/>
          <w:color w:val="000000"/>
          <w:lang w:eastAsia="ru-RU"/>
        </w:rPr>
        <w:t>-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; </m:t>
        </m:r>
      </m:oMath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eastAsia="ru-RU"/>
        </w:rPr>
        <w:t>-</w:t>
      </w:r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 xml:space="preserve">2; 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eastAsia="ru-RU"/>
        </w:rPr>
        <w:t>-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2</w:t>
      </w:r>
      <w:r w:rsidR="00266AAE" w:rsidRPr="00131E85">
        <w:rPr>
          <w:rFonts w:eastAsia="Times New Roman"/>
          <w:color w:val="000000"/>
          <w:lang w:eastAsia="ru-RU"/>
        </w:rPr>
        <w:t>)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lastRenderedPageBreak/>
        <w:t>2) вычитание</w:t>
      </w:r>
      <w:r w:rsidRPr="00131E85">
        <w:rPr>
          <w:rFonts w:eastAsia="Times New Roman"/>
          <w:lang w:eastAsia="ru-RU"/>
        </w:rPr>
        <w:t xml:space="preserve">                               </w:t>
      </w:r>
      <w:r w:rsidR="00B46846" w:rsidRPr="00131E85">
        <w:rPr>
          <w:rFonts w:eastAsia="Times New Roman"/>
          <w:lang w:eastAsia="ru-RU"/>
        </w:rPr>
        <w:t xml:space="preserve">  </w:t>
      </w:r>
      <w:r w:rsidRPr="00131E85">
        <w:rPr>
          <w:rFonts w:eastAsia="Times New Roman"/>
          <w:color w:val="000000"/>
          <w:lang w:eastAsia="ru-RU"/>
        </w:rPr>
        <w:t xml:space="preserve">Б) 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+ </m:t>
        </m:r>
      </m:oMath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2</w:t>
      </w:r>
      <w:r w:rsidR="00266AAE" w:rsidRPr="00131E85">
        <w:rPr>
          <w:rFonts w:eastAsia="Times New Roman"/>
          <w:color w:val="000000"/>
          <w:lang w:eastAsia="ru-RU"/>
        </w:rPr>
        <w:t>+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 xml:space="preserve"> 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2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3) умножение на число к</w:t>
      </w:r>
      <w:r w:rsidRPr="00131E85">
        <w:rPr>
          <w:rFonts w:eastAsia="Times New Roman"/>
          <w:lang w:eastAsia="ru-RU"/>
        </w:rPr>
        <w:t xml:space="preserve">             </w:t>
      </w:r>
      <w:r w:rsidRPr="00131E85">
        <w:rPr>
          <w:rFonts w:eastAsia="Times New Roman"/>
          <w:color w:val="000000"/>
          <w:lang w:eastAsia="ru-RU"/>
        </w:rPr>
        <w:t xml:space="preserve">В) </w:t>
      </w:r>
      <w:r w:rsidR="00266AAE" w:rsidRPr="00131E85">
        <w:rPr>
          <w:rFonts w:eastAsia="Times New Roman"/>
          <w:color w:val="000000"/>
          <w:lang w:eastAsia="ru-RU"/>
        </w:rPr>
        <w:t>(</w:t>
      </w:r>
      <w:proofErr w:type="spellStart"/>
      <w:r w:rsidR="00266AAE" w:rsidRPr="00131E85">
        <w:rPr>
          <w:rFonts w:eastAsia="Times New Roman"/>
          <w:color w:val="000000"/>
          <w:lang w:eastAsia="ru-RU"/>
        </w:rPr>
        <w:t>кх</w:t>
      </w:r>
      <w:proofErr w:type="spellEnd"/>
      <w:r w:rsidR="00266AAE" w:rsidRPr="00131E85">
        <w:rPr>
          <w:rFonts w:eastAsia="Times New Roman"/>
          <w:color w:val="000000"/>
          <w:lang w:eastAsia="ru-RU"/>
        </w:rPr>
        <w:t>; ку; к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lang w:eastAsia="ru-RU"/>
        </w:rPr>
        <w:t>)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4) скалярное произведение</w:t>
      </w:r>
      <w:r w:rsidRPr="00131E85">
        <w:rPr>
          <w:rFonts w:eastAsia="Times New Roman"/>
          <w:lang w:eastAsia="ru-RU"/>
        </w:rPr>
        <w:t xml:space="preserve">          </w:t>
      </w:r>
      <w:r w:rsidRPr="00131E85">
        <w:rPr>
          <w:rFonts w:eastAsia="Times New Roman"/>
          <w:color w:val="000000"/>
          <w:lang w:eastAsia="ru-RU"/>
        </w:rPr>
        <w:t xml:space="preserve">Г) </w:t>
      </w:r>
      <w:r w:rsidR="00266AAE" w:rsidRPr="00131E85">
        <w:rPr>
          <w:rFonts w:eastAsia="Times New Roman"/>
          <w:color w:val="00000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1</m:t>
            </m:r>
          </m:sub>
        </m:sSub>
      </m:oMath>
      <w:r w:rsidR="00266AAE" w:rsidRPr="00131E85">
        <w:rPr>
          <w:rFonts w:eastAsia="Times New Roman"/>
          <w:color w:val="000000"/>
          <w:lang w:eastAsia="ru-RU"/>
        </w:rPr>
        <w:t>+</w:t>
      </w:r>
      <m:oMath>
        <m:sSub>
          <m:sSubPr>
            <m:ctrlPr>
              <w:rPr>
                <w:rFonts w:ascii="Cambria Math" w:eastAsia="Times New Roman" w:hAnsi="Cambria Math"/>
                <w:i/>
                <w:color w:val="000000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х</m:t>
            </m:r>
          </m:e>
          <m:sub>
            <m:r>
              <w:rPr>
                <w:rFonts w:ascii="Cambria Math" w:eastAsia="Times New Roman" w:hAnsi="Cambria Math"/>
                <w:color w:val="00000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color w:val="000000"/>
            <w:lang w:eastAsia="ru-RU"/>
          </w:rPr>
          <m:t xml:space="preserve">; </m:t>
        </m:r>
      </m:oMath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eastAsia="ru-RU"/>
        </w:rPr>
        <w:t>+</w:t>
      </w:r>
      <w:r w:rsidR="00266AAE" w:rsidRPr="00131E85">
        <w:rPr>
          <w:rFonts w:eastAsia="Times New Roman"/>
          <w:color w:val="000000"/>
          <w:lang w:val="en-US" w:eastAsia="ru-RU"/>
        </w:rPr>
        <w:t>y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 xml:space="preserve">2; 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1</w:t>
      </w:r>
      <w:r w:rsidR="00266AAE" w:rsidRPr="00131E85">
        <w:rPr>
          <w:rFonts w:eastAsia="Times New Roman"/>
          <w:color w:val="000000"/>
          <w:lang w:eastAsia="ru-RU"/>
        </w:rPr>
        <w:t>+</w:t>
      </w:r>
      <w:r w:rsidR="00266AAE" w:rsidRPr="00131E85">
        <w:rPr>
          <w:rFonts w:eastAsia="Times New Roman"/>
          <w:color w:val="000000"/>
          <w:lang w:val="en-US" w:eastAsia="ru-RU"/>
        </w:rPr>
        <w:t>z</w:t>
      </w:r>
      <w:r w:rsidR="00266AAE" w:rsidRPr="00131E85">
        <w:rPr>
          <w:rFonts w:eastAsia="Times New Roman"/>
          <w:color w:val="000000"/>
          <w:vertAlign w:val="subscript"/>
          <w:lang w:eastAsia="ru-RU"/>
        </w:rPr>
        <w:t>2</w:t>
      </w:r>
      <w:r w:rsidR="00266AAE" w:rsidRPr="00131E85">
        <w:rPr>
          <w:rFonts w:eastAsia="Times New Roman"/>
          <w:color w:val="000000"/>
          <w:lang w:eastAsia="ru-RU"/>
        </w:rPr>
        <w:t>)</w:t>
      </w:r>
    </w:p>
    <w:p w:rsidR="00420804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 1</w:t>
      </w:r>
      <w:r w:rsidR="00413814" w:rsidRPr="00131E85">
        <w:rPr>
          <w:rFonts w:eastAsia="Times New Roman"/>
          <w:color w:val="000000"/>
          <w:lang w:eastAsia="ru-RU"/>
        </w:rPr>
        <w:t xml:space="preserve">Г; </w:t>
      </w:r>
      <w:r w:rsidR="009300F1" w:rsidRPr="00131E85">
        <w:rPr>
          <w:rFonts w:eastAsia="Times New Roman"/>
          <w:color w:val="000000"/>
          <w:lang w:eastAsia="ru-RU"/>
        </w:rPr>
        <w:t>2</w:t>
      </w:r>
      <w:proofErr w:type="gramStart"/>
      <w:r w:rsidR="00400F20" w:rsidRPr="00131E85">
        <w:rPr>
          <w:rFonts w:eastAsia="Times New Roman"/>
          <w:color w:val="000000"/>
          <w:lang w:eastAsia="ru-RU"/>
        </w:rPr>
        <w:t>А</w:t>
      </w:r>
      <w:r w:rsidRPr="00131E85">
        <w:rPr>
          <w:rFonts w:eastAsia="Times New Roman"/>
          <w:color w:val="000000"/>
          <w:lang w:eastAsia="ru-RU"/>
        </w:rPr>
        <w:t xml:space="preserve"> </w:t>
      </w:r>
      <w:r w:rsidR="00413814" w:rsidRPr="00131E85">
        <w:rPr>
          <w:rFonts w:eastAsia="Times New Roman"/>
          <w:color w:val="000000"/>
          <w:lang w:eastAsia="ru-RU"/>
        </w:rPr>
        <w:t>;</w:t>
      </w:r>
      <w:proofErr w:type="gramEnd"/>
      <w:r w:rsidR="00413814" w:rsidRPr="00131E85">
        <w:rPr>
          <w:rFonts w:eastAsia="Times New Roman"/>
          <w:color w:val="000000"/>
          <w:lang w:eastAsia="ru-RU"/>
        </w:rPr>
        <w:t xml:space="preserve"> 3В;  </w:t>
      </w:r>
      <w:r w:rsidR="009300F1" w:rsidRPr="00131E85">
        <w:rPr>
          <w:rFonts w:eastAsia="Times New Roman"/>
          <w:color w:val="000000"/>
          <w:lang w:eastAsia="ru-RU"/>
        </w:rPr>
        <w:t>4</w:t>
      </w:r>
      <w:r w:rsidR="00400F20" w:rsidRPr="00131E85">
        <w:rPr>
          <w:rFonts w:eastAsia="Times New Roman"/>
          <w:color w:val="000000"/>
          <w:lang w:eastAsia="ru-RU"/>
        </w:rPr>
        <w:t>Б</w:t>
      </w:r>
    </w:p>
    <w:p w:rsidR="008034B0" w:rsidRPr="00131E85" w:rsidRDefault="00400F20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О</w:t>
      </w:r>
      <w:r w:rsidR="008034B0" w:rsidRPr="00131E85">
        <w:rPr>
          <w:rFonts w:eastAsia="Times New Roman"/>
          <w:color w:val="000000"/>
          <w:lang w:eastAsia="ru-RU"/>
        </w:rPr>
        <w:t xml:space="preserve">К </w:t>
      </w:r>
      <w:r w:rsidRPr="00131E85">
        <w:rPr>
          <w:rFonts w:eastAsia="Times New Roman"/>
          <w:color w:val="000000"/>
          <w:lang w:eastAsia="ru-RU"/>
        </w:rPr>
        <w:t>01</w:t>
      </w:r>
      <w:r w:rsidR="0040003B" w:rsidRPr="00131E85">
        <w:rPr>
          <w:rFonts w:eastAsia="Times New Roman"/>
          <w:color w:val="000000"/>
          <w:lang w:eastAsia="ru-RU"/>
        </w:rPr>
        <w:t>,</w:t>
      </w:r>
      <w:r w:rsidR="009033CE" w:rsidRPr="00131E85">
        <w:rPr>
          <w:rFonts w:eastAsia="Times New Roman"/>
          <w:color w:val="000000"/>
          <w:lang w:eastAsia="ru-RU"/>
        </w:rPr>
        <w:t xml:space="preserve"> </w:t>
      </w:r>
      <w:r w:rsidR="00894133" w:rsidRPr="00131E85">
        <w:rPr>
          <w:rFonts w:eastAsia="Times New Roman"/>
          <w:color w:val="000000"/>
          <w:lang w:eastAsia="ru-RU"/>
        </w:rPr>
        <w:t>ПК1.1</w:t>
      </w:r>
    </w:p>
    <w:p w:rsidR="009300F1" w:rsidRPr="00131E85" w:rsidRDefault="009300F1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9300F1" w:rsidRPr="00131E85" w:rsidRDefault="009300F1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2. Установите соответствие </w:t>
      </w:r>
      <w:r w:rsidR="00B46846" w:rsidRPr="00131E85">
        <w:rPr>
          <w:rFonts w:eastAsia="Times New Roman"/>
          <w:color w:val="000000"/>
          <w:lang w:eastAsia="ru-RU"/>
        </w:rPr>
        <w:t>между функциями и их произ</w:t>
      </w:r>
      <w:r w:rsidRPr="00131E85">
        <w:rPr>
          <w:rFonts w:eastAsia="Times New Roman"/>
          <w:color w:val="000000"/>
          <w:lang w:eastAsia="ru-RU"/>
        </w:rPr>
        <w:t>водными:</w:t>
      </w:r>
    </w:p>
    <w:p w:rsidR="00400F20" w:rsidRPr="00131E85" w:rsidRDefault="00400F20" w:rsidP="007D3ABD">
      <w:pPr>
        <w:spacing w:line="276" w:lineRule="auto"/>
        <w:ind w:firstLine="709"/>
        <w:rPr>
          <w:rFonts w:eastAsia="Times New Roman"/>
          <w:lang w:eastAsia="ru-RU"/>
        </w:rPr>
      </w:pPr>
    </w:p>
    <w:p w:rsidR="009300F1" w:rsidRPr="00131E85" w:rsidRDefault="009300F1" w:rsidP="007D3ABD">
      <w:pPr>
        <w:spacing w:line="276" w:lineRule="auto"/>
        <w:ind w:firstLine="709"/>
      </w:pPr>
      <w:r w:rsidRPr="00131E85">
        <w:t>1)</w:t>
      </w:r>
      <w:r w:rsidR="00B46846" w:rsidRPr="00131E85">
        <w:t xml:space="preserve">  </w:t>
      </w:r>
      <w:r w:rsidRPr="00131E85">
        <w:t>y</w:t>
      </w:r>
      <w:r w:rsidR="00B46846" w:rsidRPr="00131E85">
        <w:t xml:space="preserve"> </w:t>
      </w:r>
      <w:r w:rsidRPr="00131E85">
        <w:t>=</w:t>
      </w:r>
      <w:r w:rsidR="00B46846" w:rsidRPr="00131E85">
        <w:t xml:space="preserve"> </w:t>
      </w:r>
      <w:r w:rsidRPr="00131E85">
        <w:rPr>
          <w:i/>
        </w:rPr>
        <w:t>x-x</w:t>
      </w:r>
      <w:r w:rsidRPr="00131E85">
        <w:rPr>
          <w:i/>
          <w:vertAlign w:val="superscript"/>
        </w:rPr>
        <w:t>3</w:t>
      </w:r>
      <w:r w:rsidR="00B46846" w:rsidRPr="00131E85">
        <w:t xml:space="preserve">                              </w:t>
      </w:r>
      <w:r w:rsidR="0040003B" w:rsidRPr="00131E85">
        <w:t xml:space="preserve"> </w:t>
      </w:r>
      <w:r w:rsidR="00B46846" w:rsidRPr="00131E85">
        <w:t xml:space="preserve"> А) </w:t>
      </w:r>
      <w:r w:rsidR="00B46846" w:rsidRPr="00131E85">
        <w:rPr>
          <w:position w:val="-6"/>
        </w:rPr>
        <w:object w:dxaOrig="260" w:dyaOrig="320">
          <v:shape id="_x0000_i1026" type="#_x0000_t75" style="width:12.75pt;height:15.75pt" o:ole="">
            <v:imagedata r:id="rId6" o:title=""/>
          </v:shape>
          <o:OLEObject Type="Embed" ProgID="Equation.3" ShapeID="_x0000_i1026" DrawAspect="Content" ObjectID="_1823492860" r:id="rId7"/>
        </w:object>
      </w:r>
      <w:r w:rsidR="00B46846" w:rsidRPr="00131E85">
        <w:rPr>
          <w:lang w:val="en-US"/>
        </w:rPr>
        <w:t>ln</w:t>
      </w:r>
      <w:r w:rsidR="00B46846" w:rsidRPr="00131E85">
        <w:t>5</w:t>
      </w:r>
    </w:p>
    <w:p w:rsidR="009300F1" w:rsidRPr="00131E85" w:rsidRDefault="00B46846" w:rsidP="007D3ABD">
      <w:pPr>
        <w:spacing w:line="276" w:lineRule="auto"/>
        <w:ind w:firstLine="709"/>
      </w:pPr>
      <w:r w:rsidRPr="00131E85">
        <w:t xml:space="preserve">2)  у = </w:t>
      </w:r>
      <w:r w:rsidRPr="00131E85">
        <w:rPr>
          <w:bCs/>
        </w:rPr>
        <w:t>3</w:t>
      </w:r>
      <m:oMath>
        <m:r>
          <w:rPr>
            <w:rFonts w:ascii="Cambria Math" w:hAnsi="Cambria Math"/>
          </w:rPr>
          <m:t>sinх</m:t>
        </m:r>
      </m:oMath>
      <w:r w:rsidR="009300F1" w:rsidRPr="00131E85">
        <w:rPr>
          <w:i/>
        </w:rPr>
        <w:t xml:space="preserve">  </w:t>
      </w:r>
      <w:r w:rsidRPr="00131E85">
        <w:t xml:space="preserve">                           Б)</w:t>
      </w:r>
      <w:r w:rsidR="0040003B" w:rsidRPr="00131E85">
        <w:t xml:space="preserve">  </w:t>
      </w:r>
      <w:r w:rsidR="009300F1" w:rsidRPr="00131E85">
        <w:t>1-3х</w:t>
      </w:r>
      <w:r w:rsidR="009300F1" w:rsidRPr="00131E85">
        <w:rPr>
          <w:vertAlign w:val="superscript"/>
        </w:rPr>
        <w:t>2</w:t>
      </w:r>
      <w:r w:rsidR="009300F1" w:rsidRPr="00131E85">
        <w:t xml:space="preserve">  </w:t>
      </w:r>
    </w:p>
    <w:p w:rsidR="00420804" w:rsidRPr="00131E85" w:rsidRDefault="00B46846" w:rsidP="007D3ABD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  <w:r w:rsidRPr="00131E85">
        <w:t>3)  у =</w:t>
      </w:r>
      <w:r w:rsidRPr="00131E85">
        <w:rPr>
          <w:position w:val="-6"/>
        </w:rPr>
        <w:object w:dxaOrig="260" w:dyaOrig="320">
          <v:shape id="_x0000_i1027" type="#_x0000_t75" style="width:12.75pt;height:15.75pt" o:ole="">
            <v:imagedata r:id="rId6" o:title=""/>
          </v:shape>
          <o:OLEObject Type="Embed" ProgID="Equation.3" ShapeID="_x0000_i1027" DrawAspect="Content" ObjectID="_1823492861" r:id="rId8"/>
        </w:object>
      </w:r>
      <w:r w:rsidRPr="00131E85">
        <w:t xml:space="preserve">                           </w:t>
      </w:r>
      <w:r w:rsidR="0040003B" w:rsidRPr="00131E85">
        <w:t xml:space="preserve">         </w:t>
      </w:r>
      <w:r w:rsidR="009300F1" w:rsidRPr="00131E85">
        <w:t xml:space="preserve">B)  </w:t>
      </w: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 w:rsidR="009300F1" w:rsidRPr="00131E85">
        <w:t xml:space="preserve">          </w:t>
      </w:r>
    </w:p>
    <w:p w:rsidR="00420804" w:rsidRPr="00131E85" w:rsidRDefault="00B46846" w:rsidP="007D3ABD">
      <w:pPr>
        <w:spacing w:line="276" w:lineRule="auto"/>
        <w:ind w:firstLine="709"/>
      </w:pPr>
      <w:r w:rsidRPr="00131E85">
        <w:rPr>
          <w:rFonts w:eastAsia="Times New Roman"/>
          <w:bCs/>
          <w:color w:val="000000"/>
          <w:lang w:eastAsia="ru-RU"/>
        </w:rPr>
        <w:t xml:space="preserve">4)  у  </w:t>
      </w:r>
      <w:r w:rsidRPr="00131E85">
        <w:rPr>
          <w:position w:val="-10"/>
        </w:rPr>
        <w:object w:dxaOrig="720" w:dyaOrig="320">
          <v:shape id="_x0000_i1028" type="#_x0000_t75" style="width:36pt;height:15.75pt" o:ole="">
            <v:imagedata r:id="rId9" o:title=""/>
          </v:shape>
          <o:OLEObject Type="Embed" ProgID="Equation.3" ShapeID="_x0000_i1028" DrawAspect="Content" ObjectID="_1823492862" r:id="rId10"/>
        </w:object>
      </w:r>
      <w:r w:rsidRPr="00131E85">
        <w:t xml:space="preserve">                             </w:t>
      </w:r>
      <w:r w:rsidR="0040003B" w:rsidRPr="00131E85">
        <w:t xml:space="preserve">  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 xml:space="preserve">Г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(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2х)</m:t>
                    </m:r>
                  </m:e>
                </m:func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131E85">
        <w:t xml:space="preserve"> </w:t>
      </w:r>
    </w:p>
    <w:p w:rsidR="0040003B" w:rsidRPr="00131E85" w:rsidRDefault="0040003B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авильный ответ: </w:t>
      </w:r>
      <w:r w:rsidR="007D68BE" w:rsidRPr="00131E85">
        <w:rPr>
          <w:rFonts w:eastAsia="Times New Roman"/>
          <w:color w:val="000000"/>
          <w:lang w:eastAsia="ru-RU"/>
        </w:rPr>
        <w:t xml:space="preserve">1Б, 2В, 3А, </w:t>
      </w:r>
      <w:r w:rsidRPr="00131E85">
        <w:rPr>
          <w:rFonts w:eastAsia="Times New Roman"/>
          <w:color w:val="000000"/>
          <w:lang w:eastAsia="ru-RU"/>
        </w:rPr>
        <w:t>4Г</w:t>
      </w:r>
    </w:p>
    <w:p w:rsidR="0040003B" w:rsidRPr="00131E85" w:rsidRDefault="0040003B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омпетенции: </w:t>
      </w:r>
      <w:r w:rsidR="00894133" w:rsidRPr="00131E85">
        <w:rPr>
          <w:rFonts w:eastAsia="Times New Roman"/>
          <w:color w:val="000000"/>
          <w:lang w:eastAsia="ru-RU"/>
        </w:rPr>
        <w:t xml:space="preserve">ОК 02, </w:t>
      </w:r>
      <w:r w:rsidRPr="00131E85">
        <w:rPr>
          <w:rFonts w:eastAsia="Times New Roman"/>
          <w:color w:val="000000"/>
          <w:lang w:eastAsia="ru-RU"/>
        </w:rPr>
        <w:t>ПК 2.1</w:t>
      </w:r>
    </w:p>
    <w:p w:rsidR="0040003B" w:rsidRPr="00131E85" w:rsidRDefault="0040003B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943750" w:rsidRPr="00131E85" w:rsidRDefault="0040003B" w:rsidP="007D3ABD">
      <w:pPr>
        <w:spacing w:line="276" w:lineRule="auto"/>
        <w:ind w:firstLine="709"/>
      </w:pPr>
      <w:r w:rsidRPr="00131E85">
        <w:rPr>
          <w:rFonts w:eastAsia="Times New Roman"/>
          <w:color w:val="000000"/>
          <w:lang w:eastAsia="ru-RU"/>
        </w:rPr>
        <w:t>3. Установите соответствие между</w:t>
      </w:r>
      <w:r w:rsidR="00943750" w:rsidRPr="00131E85">
        <w:rPr>
          <w:rFonts w:eastAsia="Times New Roman"/>
          <w:color w:val="000000"/>
          <w:lang w:eastAsia="ru-RU"/>
        </w:rPr>
        <w:t xml:space="preserve"> </w:t>
      </w:r>
      <w:r w:rsidR="00943750" w:rsidRPr="00131E85">
        <w:t xml:space="preserve">комплексными числами и их модулями: </w:t>
      </w:r>
    </w:p>
    <w:p w:rsidR="00943750" w:rsidRPr="00131E85" w:rsidRDefault="00943750" w:rsidP="007D3ABD">
      <w:pPr>
        <w:spacing w:line="276" w:lineRule="auto"/>
        <w:ind w:firstLine="709"/>
      </w:pPr>
      <w:r w:rsidRPr="00131E85">
        <w:t xml:space="preserve">1) </w:t>
      </w:r>
      <w:r w:rsidRPr="00131E85">
        <w:rPr>
          <w:position w:val="-8"/>
        </w:rPr>
        <w:object w:dxaOrig="1020" w:dyaOrig="360">
          <v:shape id="_x0000_i1029" type="#_x0000_t75" style="width:58.5pt;height:20.25pt" o:ole="">
            <v:imagedata r:id="rId11" o:title=""/>
          </v:shape>
          <o:OLEObject Type="Embed" ProgID="Equation.3" ShapeID="_x0000_i1029" DrawAspect="Content" ObjectID="_1823492863" r:id="rId12"/>
        </w:object>
      </w:r>
      <w:r w:rsidRPr="00131E85">
        <w:t xml:space="preserve">                               А) 5</w:t>
      </w:r>
    </w:p>
    <w:p w:rsidR="0040003B" w:rsidRPr="00131E85" w:rsidRDefault="00943750" w:rsidP="007D3ABD">
      <w:pPr>
        <w:spacing w:line="276" w:lineRule="auto"/>
        <w:ind w:firstLine="709"/>
      </w:pPr>
      <w:r w:rsidRPr="00131E85">
        <w:rPr>
          <w:rFonts w:eastAsia="Times New Roman"/>
          <w:bCs/>
          <w:color w:val="000000"/>
          <w:lang w:eastAsia="ru-RU"/>
        </w:rPr>
        <w:t xml:space="preserve">2)   </w:t>
      </w:r>
      <w:r w:rsidRPr="00131E85">
        <w:rPr>
          <w:position w:val="-6"/>
        </w:rPr>
        <w:object w:dxaOrig="780" w:dyaOrig="279">
          <v:shape id="_x0000_i1030" type="#_x0000_t75" style="width:44.25pt;height:15.75pt" o:ole="">
            <v:imagedata r:id="rId13" o:title=""/>
          </v:shape>
          <o:OLEObject Type="Embed" ProgID="Equation.3" ShapeID="_x0000_i1030" DrawAspect="Content" ObjectID="_1823492864" r:id="rId14"/>
        </w:object>
      </w:r>
      <w:r w:rsidRPr="00131E85">
        <w:t xml:space="preserve">                                   Б)</w:t>
      </w:r>
      <w:r w:rsidR="00F42AAE" w:rsidRPr="00131E85">
        <w:t xml:space="preserve"> 2</w:t>
      </w:r>
    </w:p>
    <w:p w:rsidR="00943750" w:rsidRPr="00131E85" w:rsidRDefault="00943750" w:rsidP="007D3ABD">
      <w:pPr>
        <w:spacing w:line="276" w:lineRule="auto"/>
        <w:ind w:firstLine="709"/>
      </w:pPr>
      <w:r w:rsidRPr="00131E85">
        <w:t xml:space="preserve">3) </w:t>
      </w:r>
      <w:r w:rsidRPr="00131E85">
        <w:rPr>
          <w:position w:val="-6"/>
        </w:rPr>
        <w:object w:dxaOrig="940" w:dyaOrig="279">
          <v:shape id="_x0000_i1031" type="#_x0000_t75" style="width:54pt;height:15.75pt" o:ole="">
            <v:imagedata r:id="rId15" o:title=""/>
          </v:shape>
          <o:OLEObject Type="Embed" ProgID="Equation.3" ShapeID="_x0000_i1031" DrawAspect="Content" ObjectID="_1823492865" r:id="rId16"/>
        </w:object>
      </w:r>
      <w:r w:rsidR="00F42AAE" w:rsidRPr="00131E85">
        <w:t xml:space="preserve">                                 В) 3</w:t>
      </w:r>
    </w:p>
    <w:p w:rsidR="00943750" w:rsidRPr="00131E85" w:rsidRDefault="00943750" w:rsidP="007D3ABD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  <w:r w:rsidRPr="00131E85">
        <w:t xml:space="preserve">4)  </w:t>
      </w:r>
      <w:r w:rsidR="00F42AAE" w:rsidRPr="00131E85">
        <w:rPr>
          <w:position w:val="-6"/>
        </w:rPr>
        <w:object w:dxaOrig="620" w:dyaOrig="279">
          <v:shape id="_x0000_i1032" type="#_x0000_t75" style="width:35.25pt;height:15.75pt" o:ole="">
            <v:imagedata r:id="rId17" o:title=""/>
          </v:shape>
          <o:OLEObject Type="Embed" ProgID="Equation.3" ShapeID="_x0000_i1032" DrawAspect="Content" ObjectID="_1823492866" r:id="rId18"/>
        </w:object>
      </w:r>
      <w:r w:rsidR="00F42AAE" w:rsidRPr="00131E85">
        <w:t xml:space="preserve">                                     Г) </w:t>
      </w:r>
      <m:oMath>
        <m:r>
          <w:rPr>
            <w:rFonts w:ascii="Cambria Math" w:hAnsi="Cambria Math"/>
          </w:rPr>
          <m:t>√2</m:t>
        </m:r>
      </m:oMath>
    </w:p>
    <w:p w:rsidR="00F42AAE" w:rsidRPr="00131E85" w:rsidRDefault="00F42AAE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 1Б,</w:t>
      </w:r>
      <w:r w:rsidR="007D68BE" w:rsidRPr="00131E85">
        <w:rPr>
          <w:rFonts w:eastAsia="Times New Roman"/>
          <w:color w:val="000000"/>
          <w:lang w:eastAsia="ru-RU"/>
        </w:rPr>
        <w:t xml:space="preserve"> 2Г, 3А, </w:t>
      </w:r>
      <w:r w:rsidRPr="00131E85">
        <w:rPr>
          <w:rFonts w:eastAsia="Times New Roman"/>
          <w:color w:val="000000"/>
          <w:lang w:eastAsia="ru-RU"/>
        </w:rPr>
        <w:t>4В</w:t>
      </w:r>
    </w:p>
    <w:p w:rsidR="00F42AAE" w:rsidRPr="00131E85" w:rsidRDefault="00894133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ПК 2.1, П</w:t>
      </w:r>
      <w:r w:rsidR="007D68BE" w:rsidRPr="00131E85">
        <w:rPr>
          <w:rFonts w:eastAsia="Times New Roman"/>
          <w:color w:val="000000"/>
          <w:lang w:eastAsia="ru-RU"/>
        </w:rPr>
        <w:t xml:space="preserve">К </w:t>
      </w:r>
      <w:r w:rsidRPr="00131E85">
        <w:rPr>
          <w:rFonts w:eastAsia="Times New Roman"/>
          <w:color w:val="000000"/>
          <w:lang w:eastAsia="ru-RU"/>
        </w:rPr>
        <w:t>1.1</w:t>
      </w:r>
    </w:p>
    <w:p w:rsidR="00420804" w:rsidRPr="00131E85" w:rsidRDefault="00420804" w:rsidP="007D3ABD">
      <w:pPr>
        <w:spacing w:line="276" w:lineRule="auto"/>
        <w:ind w:firstLine="709"/>
        <w:rPr>
          <w:rFonts w:eastAsia="Times New Roman"/>
          <w:bCs/>
          <w:color w:val="000000"/>
          <w:lang w:eastAsia="ru-RU"/>
        </w:rPr>
      </w:pPr>
    </w:p>
    <w:p w:rsidR="00420804" w:rsidRPr="00131E85" w:rsidRDefault="00420804" w:rsidP="007D3ABD">
      <w:pPr>
        <w:spacing w:line="276" w:lineRule="auto"/>
        <w:ind w:firstLine="709"/>
        <w:rPr>
          <w:rFonts w:eastAsia="Times New Roman"/>
          <w:b/>
          <w:bCs/>
          <w:color w:val="000000"/>
          <w:lang w:eastAsia="ru-RU"/>
        </w:rPr>
      </w:pP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b/>
          <w:bCs/>
          <w:color w:val="000000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 xml:space="preserve">Задания закрытого типа на установление правильной последовательности 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lang w:eastAsia="ru-RU"/>
        </w:rPr>
      </w:pP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 xml:space="preserve">1. </w:t>
      </w:r>
      <w:r w:rsidRPr="00131E85">
        <w:rPr>
          <w:rFonts w:eastAsia="Times New Roman"/>
          <w:i/>
          <w:iCs/>
          <w:color w:val="000000"/>
          <w:lang w:eastAsia="ru-RU"/>
        </w:rPr>
        <w:t>Установите правильную последовательность действий при исследовании функции на экстремум: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А) найти производную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Б) найти область определения функции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В) определить знак производной в окрестности критической точки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Г) приравнять производную к нулю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 Б, А, Г, В</w:t>
      </w:r>
    </w:p>
    <w:p w:rsidR="00325CA3" w:rsidRPr="00131E85" w:rsidRDefault="00325CA3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ОК 01</w:t>
      </w:r>
      <w:r w:rsidR="006256A8" w:rsidRPr="00131E85">
        <w:rPr>
          <w:rFonts w:eastAsia="Times New Roman"/>
          <w:color w:val="000000"/>
          <w:lang w:eastAsia="ru-RU"/>
        </w:rPr>
        <w:t>, П</w:t>
      </w:r>
      <w:r w:rsidRPr="00131E85">
        <w:rPr>
          <w:rFonts w:eastAsia="Times New Roman"/>
          <w:color w:val="000000"/>
          <w:lang w:eastAsia="ru-RU"/>
        </w:rPr>
        <w:t xml:space="preserve">К </w:t>
      </w:r>
      <w:r w:rsidR="006256A8" w:rsidRPr="00131E85">
        <w:rPr>
          <w:rFonts w:eastAsia="Times New Roman"/>
          <w:color w:val="000000"/>
          <w:lang w:eastAsia="ru-RU"/>
        </w:rPr>
        <w:t>2.1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color w:val="000000"/>
          <w:vertAlign w:val="subscript"/>
          <w:lang w:eastAsia="ru-RU"/>
        </w:rPr>
      </w:pPr>
      <w:r w:rsidRPr="00131E85">
        <w:rPr>
          <w:rFonts w:eastAsia="Times New Roman"/>
          <w:color w:val="000000"/>
          <w:lang w:eastAsia="ru-RU"/>
        </w:rPr>
        <w:lastRenderedPageBreak/>
        <w:t>2.</w:t>
      </w:r>
      <w:r w:rsidRPr="00131E85">
        <w:rPr>
          <w:rFonts w:eastAsia="Times New Roman"/>
          <w:i/>
          <w:iCs/>
          <w:color w:val="000000"/>
          <w:lang w:eastAsia="ru-RU"/>
        </w:rPr>
        <w:t xml:space="preserve"> Установите правильную последовательность применения формул при дифференцировании функции  у=</w:t>
      </w:r>
      <m:oMath>
        <m:r>
          <w:rPr>
            <w:rFonts w:ascii="Cambria Math" w:eastAsia="Times New Roman" w:hAnsi="Cambria Math"/>
            <w:color w:val="000000"/>
            <w:lang w:eastAsia="ru-RU"/>
          </w:rPr>
          <m:t>2х+</m:t>
        </m:r>
        <m:r>
          <m:rPr>
            <m:sty m:val="p"/>
          </m:rPr>
          <w:rPr>
            <w:rFonts w:ascii="Cambria Math" w:eastAsia="Times New Roman" w:hAnsi="Cambria Math"/>
            <w:color w:val="000000"/>
          </w:rPr>
          <m:t>cos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3х+1</m:t>
            </m:r>
          </m:e>
        </m:rad>
      </m:oMath>
    </w:p>
    <w:p w:rsidR="00325CA3" w:rsidRPr="00131E85" w:rsidRDefault="006256A8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А) нахождение производной корня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Б) нахождение производной многочлена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В) нахождение производной косинуса</w:t>
      </w:r>
    </w:p>
    <w:p w:rsidR="005E2796" w:rsidRPr="00131E85" w:rsidRDefault="005E2796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С) нахождение производной суммы функций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</w:t>
      </w:r>
      <w:r w:rsidR="005E2796" w:rsidRPr="00131E85">
        <w:rPr>
          <w:rFonts w:eastAsia="Times New Roman"/>
          <w:color w:val="000000"/>
          <w:lang w:eastAsia="ru-RU"/>
        </w:rPr>
        <w:t xml:space="preserve"> С,</w:t>
      </w:r>
      <w:r w:rsidRPr="00131E85">
        <w:rPr>
          <w:rFonts w:eastAsia="Times New Roman"/>
          <w:color w:val="000000"/>
          <w:lang w:eastAsia="ru-RU"/>
        </w:rPr>
        <w:t xml:space="preserve"> В,</w:t>
      </w:r>
      <w:r w:rsidR="005E2796" w:rsidRPr="00131E85">
        <w:rPr>
          <w:rFonts w:eastAsia="Times New Roman"/>
          <w:color w:val="000000"/>
          <w:lang w:eastAsia="ru-RU"/>
        </w:rPr>
        <w:t xml:space="preserve"> </w:t>
      </w:r>
      <w:r w:rsidRPr="00131E85">
        <w:rPr>
          <w:rFonts w:eastAsia="Times New Roman"/>
          <w:color w:val="000000"/>
          <w:lang w:eastAsia="ru-RU"/>
        </w:rPr>
        <w:t xml:space="preserve">А, Б 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омпетенции: ОК 01, </w:t>
      </w:r>
      <w:r w:rsidR="00206793" w:rsidRPr="00131E85">
        <w:rPr>
          <w:rFonts w:eastAsia="Times New Roman"/>
          <w:color w:val="000000"/>
          <w:lang w:eastAsia="ru-RU"/>
        </w:rPr>
        <w:t>ПК1.1</w:t>
      </w:r>
    </w:p>
    <w:p w:rsidR="006256A8" w:rsidRPr="00131E85" w:rsidRDefault="006256A8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</w:p>
    <w:p w:rsidR="007D68BE" w:rsidRPr="00131E85" w:rsidRDefault="00BE63A0" w:rsidP="007D3ABD">
      <w:pPr>
        <w:spacing w:line="276" w:lineRule="auto"/>
        <w:ind w:firstLine="709"/>
        <w:rPr>
          <w:rFonts w:eastAsia="Times New Roman"/>
          <w:i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3.</w:t>
      </w:r>
      <w:r w:rsidR="007D68BE" w:rsidRPr="00131E85">
        <w:rPr>
          <w:rFonts w:eastAsia="Times New Roman"/>
          <w:i/>
          <w:iCs/>
          <w:color w:val="000000"/>
          <w:lang w:eastAsia="ru-RU"/>
        </w:rPr>
        <w:t>Установите правильную последовательность длин соответствующих векторов</w:t>
      </w:r>
      <w:r w:rsidR="009033CE" w:rsidRPr="00131E85">
        <w:rPr>
          <w:rFonts w:eastAsia="Times New Roman"/>
          <w:i/>
          <w:iCs/>
          <w:color w:val="000000"/>
          <w:lang w:eastAsia="ru-RU"/>
        </w:rPr>
        <w:t>, записав их</w:t>
      </w:r>
      <w:r w:rsidR="007D68BE" w:rsidRPr="00131E85">
        <w:rPr>
          <w:rFonts w:eastAsia="Times New Roman"/>
          <w:i/>
          <w:iCs/>
          <w:color w:val="000000"/>
          <w:lang w:eastAsia="ru-RU"/>
        </w:rPr>
        <w:t xml:space="preserve"> в порядке возрастания:</w:t>
      </w:r>
    </w:p>
    <w:p w:rsidR="008034B0" w:rsidRPr="00131E85" w:rsidRDefault="007D68BE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А) 2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  <w:r w:rsidRPr="00131E85">
        <w:rPr>
          <w:rFonts w:eastAsia="Times New Roman"/>
          <w:iCs/>
          <w:color w:val="000000"/>
          <w:lang w:eastAsia="ru-RU"/>
        </w:rPr>
        <w:t xml:space="preserve"> </w:t>
      </w:r>
    </w:p>
    <w:p w:rsidR="007D68BE" w:rsidRPr="00131E85" w:rsidRDefault="007D68BE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Б) -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7D68BE" w:rsidRPr="00131E85" w:rsidRDefault="007D68BE" w:rsidP="007D3ABD">
      <w:pPr>
        <w:spacing w:line="276" w:lineRule="auto"/>
        <w:ind w:firstLine="709"/>
        <w:rPr>
          <w:rFonts w:eastAsia="Times New Roman"/>
          <w:iCs/>
          <w:color w:val="000000"/>
          <w:lang w:eastAsia="ru-RU"/>
        </w:rPr>
      </w:pPr>
      <w:r w:rsidRPr="00131E85">
        <w:rPr>
          <w:rFonts w:eastAsia="Times New Roman"/>
          <w:iCs/>
          <w:color w:val="000000"/>
          <w:lang w:eastAsia="ru-RU"/>
        </w:rPr>
        <w:t>В) -3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7D68BE" w:rsidRPr="00131E85" w:rsidRDefault="007D68BE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lang w:eastAsia="ru-RU"/>
        </w:rPr>
        <w:t xml:space="preserve">Г)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lang w:eastAsia="ru-RU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Times New Roman" w:hAnsi="Cambria Math"/>
                <w:i/>
                <w:iCs/>
                <w:color w:val="000000"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color w:val="000000"/>
                <w:lang w:eastAsia="ru-RU"/>
              </w:rPr>
              <m:t>а</m:t>
            </m:r>
          </m:e>
        </m:acc>
      </m:oMath>
    </w:p>
    <w:p w:rsidR="008034B0" w:rsidRPr="00131E85" w:rsidRDefault="007D68BE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Правильный ответ:</w:t>
      </w:r>
      <w:r w:rsidRPr="00131E85">
        <w:rPr>
          <w:rFonts w:eastAsia="Times New Roman"/>
          <w:iCs/>
          <w:color w:val="000000"/>
          <w:lang w:eastAsia="ru-RU"/>
        </w:rPr>
        <w:t xml:space="preserve"> </w:t>
      </w:r>
      <w:r w:rsidR="008034B0" w:rsidRPr="00131E85">
        <w:rPr>
          <w:rFonts w:eastAsia="Times New Roman"/>
          <w:color w:val="000000"/>
          <w:lang w:eastAsia="ru-RU"/>
        </w:rPr>
        <w:t xml:space="preserve">Г, </w:t>
      </w:r>
      <w:r w:rsidRPr="00131E85">
        <w:rPr>
          <w:rFonts w:eastAsia="Times New Roman"/>
          <w:color w:val="000000"/>
          <w:lang w:eastAsia="ru-RU"/>
        </w:rPr>
        <w:t xml:space="preserve">Б, </w:t>
      </w:r>
      <w:r w:rsidR="008034B0" w:rsidRPr="00131E85">
        <w:rPr>
          <w:rFonts w:eastAsia="Times New Roman"/>
          <w:color w:val="000000"/>
          <w:lang w:eastAsia="ru-RU"/>
        </w:rPr>
        <w:t xml:space="preserve">А, В 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омпетенции: ПК 1.1 </w:t>
      </w:r>
    </w:p>
    <w:p w:rsidR="003F7919" w:rsidRPr="00131E85" w:rsidRDefault="003F7919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b/>
          <w:bCs/>
          <w:color w:val="000000"/>
          <w:lang w:eastAsia="ru-RU"/>
        </w:rPr>
        <w:t xml:space="preserve">Задания открытого типа на дополнение </w:t>
      </w:r>
    </w:p>
    <w:p w:rsidR="008034B0" w:rsidRPr="00131E85" w:rsidRDefault="008034B0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i/>
          <w:iCs/>
          <w:color w:val="000000"/>
          <w:lang w:eastAsia="ru-RU"/>
        </w:rPr>
        <w:t xml:space="preserve">Напишите пропущенное слово (словосочетание). </w:t>
      </w:r>
    </w:p>
    <w:p w:rsidR="00F8322E" w:rsidRPr="00131E85" w:rsidRDefault="008034B0" w:rsidP="007D3ABD">
      <w:pPr>
        <w:spacing w:line="276" w:lineRule="auto"/>
        <w:ind w:firstLine="709"/>
      </w:pPr>
      <w:r w:rsidRPr="00131E85">
        <w:rPr>
          <w:rFonts w:eastAsia="Times New Roman"/>
          <w:color w:val="000000"/>
          <w:lang w:eastAsia="ru-RU"/>
        </w:rPr>
        <w:t xml:space="preserve">1. </w:t>
      </w:r>
      <w:r w:rsidR="00F8322E" w:rsidRPr="00131E85">
        <w:t xml:space="preserve">Дифференциальным уравнением называют уравнение, содержащее переменную под знаком… </w:t>
      </w:r>
    </w:p>
    <w:p w:rsidR="000E535F" w:rsidRPr="00131E85" w:rsidRDefault="000E535F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авильный ответ: </w:t>
      </w:r>
      <w:r w:rsidR="00F8322E" w:rsidRPr="00131E85">
        <w:t>производной или дифференциала</w:t>
      </w:r>
    </w:p>
    <w:p w:rsidR="000E535F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омпетенции: ПК </w:t>
      </w:r>
      <w:r w:rsidR="000E535F" w:rsidRPr="00131E85">
        <w:rPr>
          <w:rFonts w:eastAsia="Times New Roman"/>
          <w:color w:val="000000"/>
          <w:lang w:eastAsia="ru-RU"/>
        </w:rPr>
        <w:t>2</w:t>
      </w:r>
      <w:r w:rsidRPr="00131E85">
        <w:rPr>
          <w:rFonts w:eastAsia="Times New Roman"/>
          <w:color w:val="000000"/>
          <w:lang w:eastAsia="ru-RU"/>
        </w:rPr>
        <w:t>.1, ОК 02</w:t>
      </w:r>
      <w:r w:rsidR="000E535F" w:rsidRPr="00131E85">
        <w:rPr>
          <w:rFonts w:eastAsia="Times New Roman"/>
          <w:color w:val="000000"/>
          <w:lang w:eastAsia="ru-RU"/>
        </w:rPr>
        <w:t xml:space="preserve"> </w:t>
      </w: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lang w:eastAsia="ru-RU"/>
        </w:rPr>
      </w:pP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2.Функция возрастает на тех интервалах, на которых ее производная…</w:t>
      </w: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авильный ответ: </w:t>
      </w:r>
      <w:r w:rsidRPr="00131E85">
        <w:t>положительна</w:t>
      </w: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ПК 1.1, ОК 01</w:t>
      </w: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3. </w:t>
      </w:r>
      <w:r w:rsidR="00430918" w:rsidRPr="00131E85">
        <w:rPr>
          <w:rFonts w:eastAsia="Times New Roman"/>
          <w:color w:val="000000"/>
          <w:lang w:eastAsia="ru-RU"/>
        </w:rPr>
        <w:t>Формула Ньютона-Лейбница применяется для вычисления …</w:t>
      </w:r>
    </w:p>
    <w:p w:rsidR="00430918" w:rsidRPr="00131E85" w:rsidRDefault="00430918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авильный ответ: </w:t>
      </w:r>
      <w:r w:rsidRPr="00131E85">
        <w:t>определенного интеграла</w:t>
      </w:r>
    </w:p>
    <w:p w:rsidR="00430918" w:rsidRPr="00131E85" w:rsidRDefault="00430918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 ОК 01, ОК 02</w:t>
      </w:r>
    </w:p>
    <w:p w:rsidR="00F8322E" w:rsidRPr="00131E85" w:rsidRDefault="00F8322E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</w:p>
    <w:p w:rsidR="000F2F88" w:rsidRPr="00131E85" w:rsidRDefault="000F2F88" w:rsidP="007D3ABD">
      <w:pPr>
        <w:pStyle w:val="4"/>
        <w:spacing w:line="276" w:lineRule="auto"/>
        <w:rPr>
          <w:rFonts w:eastAsiaTheme="minorHAnsi" w:cs="Times New Roman"/>
          <w:szCs w:val="28"/>
        </w:rPr>
      </w:pPr>
      <w:r w:rsidRPr="00131E85">
        <w:rPr>
          <w:rFonts w:eastAsiaTheme="minorHAnsi" w:cs="Times New Roman"/>
          <w:szCs w:val="28"/>
        </w:rPr>
        <w:t>Задания открытого типа с кратким свободным ответом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1. Производная функция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kern w:val="2"/>
                    <w14:ligatures w14:val="standardContextual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⁡</m:t>
        </m:r>
      </m:oMath>
      <w:r w:rsidRPr="00131E85">
        <w:t xml:space="preserve"> равна … </w:t>
      </w:r>
      <w:r w:rsidRPr="00131E85">
        <w:rPr>
          <w:i/>
          <w:iCs/>
        </w:rPr>
        <w:t>(Ответ запишите в виде функции)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Правильный ответ: </w:t>
      </w:r>
      <m:oMath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kern w:val="2"/>
                <w:lang w:val="en-US"/>
                <w14:ligatures w14:val="standardContextual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kern w:val="2"/>
                    <w14:ligatures w14:val="standardContextual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kern w:val="2"/>
                    <w:lang w:val="en-US"/>
                    <w14:ligatures w14:val="standardContextual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 w:rsidRPr="00131E85">
        <w:t>.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lastRenderedPageBreak/>
        <w:t xml:space="preserve">Компетенции: </w:t>
      </w:r>
      <w:r w:rsidRPr="00131E85">
        <w:rPr>
          <w:rFonts w:eastAsia="Times New Roman"/>
          <w:color w:val="000000"/>
          <w:lang w:eastAsia="ru-RU"/>
        </w:rPr>
        <w:t>ПК 1.1, ОК 01</w:t>
      </w:r>
    </w:p>
    <w:p w:rsidR="000F2F88" w:rsidRPr="00131E85" w:rsidRDefault="000F2F88" w:rsidP="007D3ABD">
      <w:pPr>
        <w:spacing w:line="276" w:lineRule="auto"/>
        <w:ind w:firstLine="709"/>
      </w:pP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2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31E85">
        <w:rPr>
          <w:rFonts w:eastAsiaTheme="minorEastAsia"/>
        </w:rPr>
        <w:t xml:space="preserve"> </w:t>
      </w:r>
      <w:r w:rsidRPr="00131E85">
        <w:rPr>
          <w:i/>
          <w:iCs/>
        </w:rPr>
        <w:t>(Ответ запишите в виде интервала)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 w:rsidRPr="00131E85">
        <w:t>.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Компетенции:</w:t>
      </w:r>
      <w:r w:rsidRPr="00131E85">
        <w:rPr>
          <w:rFonts w:eastAsia="Times New Roman"/>
          <w:color w:val="000000"/>
          <w:lang w:eastAsia="ru-RU"/>
        </w:rPr>
        <w:t xml:space="preserve"> ПК 2.1, ОК 02</w:t>
      </w:r>
    </w:p>
    <w:p w:rsidR="000F2F88" w:rsidRPr="00131E85" w:rsidRDefault="000F2F88" w:rsidP="007D3ABD">
      <w:pPr>
        <w:spacing w:line="276" w:lineRule="auto"/>
        <w:ind w:firstLine="709"/>
      </w:pP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3. Найти площадь треугольника, заданного координатами своих вершин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0;0;0</m:t>
            </m:r>
          </m:e>
        </m:d>
      </m:oMath>
      <w:r w:rsidRPr="00131E85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1;0;0</m:t>
            </m:r>
          </m:e>
        </m:d>
      </m:oMath>
      <w:r w:rsidRPr="00131E85"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0;2;0</m:t>
            </m:r>
          </m:e>
        </m:d>
      </m:oMath>
      <w:r w:rsidRPr="00131E85">
        <w:rPr>
          <w:rFonts w:eastAsiaTheme="minorEastAsia"/>
        </w:rPr>
        <w:t xml:space="preserve"> </w:t>
      </w:r>
      <w:r w:rsidRPr="00131E85">
        <w:rPr>
          <w:i/>
          <w:iCs/>
        </w:rPr>
        <w:t>(Ответ запишите в виде числа)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 w:rsidRPr="00131E85">
        <w:t>.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Компетенции: ОК 01, ПК 1.1</w:t>
      </w:r>
    </w:p>
    <w:p w:rsidR="000F2F88" w:rsidRPr="00131E85" w:rsidRDefault="000F2F88" w:rsidP="007D3ABD">
      <w:pPr>
        <w:spacing w:line="276" w:lineRule="auto"/>
        <w:ind w:firstLine="709"/>
      </w:pP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4. Найти наибольшее значение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2x-1 </m:t>
        </m:r>
      </m:oMath>
      <w:r w:rsidRPr="00131E85">
        <w:rPr>
          <w:rFonts w:eastAsiaTheme="minorEastAsia"/>
        </w:rPr>
        <w:t xml:space="preserve"> </w:t>
      </w:r>
      <w:r w:rsidRPr="00131E85"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kern w:val="2"/>
                <w14:ligatures w14:val="standardContextual"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 w:rsidRPr="00131E85">
        <w:rPr>
          <w:rFonts w:eastAsiaTheme="minorEastAsia"/>
        </w:rPr>
        <w:t xml:space="preserve"> </w:t>
      </w:r>
      <w:r w:rsidRPr="00131E85">
        <w:rPr>
          <w:i/>
          <w:iCs/>
        </w:rPr>
        <w:t>(Ответ запишите в виде числа)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Правильный ответ: </w:t>
      </w:r>
      <m:oMath>
        <m:r>
          <w:rPr>
            <w:rFonts w:ascii="Cambria Math" w:hAnsi="Cambria Math"/>
          </w:rPr>
          <m:t>2</m:t>
        </m:r>
      </m:oMath>
      <w:r w:rsidRPr="00131E85">
        <w:t>.</w:t>
      </w:r>
    </w:p>
    <w:p w:rsidR="000F2F88" w:rsidRPr="00131E85" w:rsidRDefault="00FD141D" w:rsidP="007D3ABD">
      <w:pPr>
        <w:spacing w:line="276" w:lineRule="auto"/>
        <w:ind w:firstLine="709"/>
      </w:pPr>
      <w:r w:rsidRPr="00131E85">
        <w:t>Компетенции</w:t>
      </w:r>
      <w:r w:rsidR="000F2F88" w:rsidRPr="00131E85">
        <w:t>:</w:t>
      </w:r>
      <w:r w:rsidRPr="00131E85">
        <w:t xml:space="preserve"> ОК 02, ПК 2.1</w:t>
      </w:r>
    </w:p>
    <w:p w:rsidR="000F2F88" w:rsidRPr="00131E85" w:rsidRDefault="000F2F88" w:rsidP="007D3ABD">
      <w:pPr>
        <w:spacing w:line="276" w:lineRule="auto"/>
        <w:ind w:firstLine="709"/>
      </w:pPr>
    </w:p>
    <w:p w:rsidR="000F2F88" w:rsidRPr="00131E85" w:rsidRDefault="000F2F88" w:rsidP="007D3ABD">
      <w:pPr>
        <w:spacing w:line="276" w:lineRule="auto"/>
        <w:ind w:firstLine="709"/>
      </w:pPr>
    </w:p>
    <w:p w:rsidR="000F2F88" w:rsidRPr="00131E85" w:rsidRDefault="000F2F88" w:rsidP="007D3ABD">
      <w:pPr>
        <w:pStyle w:val="4"/>
        <w:spacing w:line="276" w:lineRule="auto"/>
        <w:rPr>
          <w:rFonts w:eastAsiaTheme="minorHAnsi" w:cs="Times New Roman"/>
          <w:szCs w:val="28"/>
        </w:rPr>
      </w:pPr>
      <w:r w:rsidRPr="00131E85">
        <w:rPr>
          <w:rFonts w:eastAsiaTheme="minorHAnsi" w:cs="Times New Roman"/>
          <w:szCs w:val="28"/>
        </w:rPr>
        <w:t>Задания открытого типа с развернутым ответом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1.</w:t>
      </w:r>
      <w:r w:rsidR="00FD141D" w:rsidRPr="00131E85">
        <w:t xml:space="preserve"> Решить задачу</w:t>
      </w:r>
      <w:r w:rsidRPr="00131E85">
        <w:t>:</w:t>
      </w:r>
    </w:p>
    <w:p w:rsidR="00FD141D" w:rsidRPr="00131E85" w:rsidRDefault="00FD141D" w:rsidP="007D3ABD">
      <w:pPr>
        <w:spacing w:line="276" w:lineRule="auto"/>
        <w:ind w:firstLine="709"/>
      </w:pPr>
      <w:r w:rsidRPr="00131E85">
        <w:t xml:space="preserve">Найти матрицу, обратную к матрице  </w:t>
      </w:r>
      <w:r w:rsidR="002D3F8C" w:rsidRPr="00131E85">
        <w:rPr>
          <w:position w:val="-50"/>
        </w:rPr>
        <w:object w:dxaOrig="1820" w:dyaOrig="1120">
          <v:shape id="_x0000_i1033" type="#_x0000_t75" style="width:90.75pt;height:56.25pt" o:ole="">
            <v:imagedata r:id="rId19" o:title=""/>
          </v:shape>
          <o:OLEObject Type="Embed" ProgID="Equation.3" ShapeID="_x0000_i1033" DrawAspect="Content" ObjectID="_1823492867" r:id="rId20"/>
        </w:object>
      </w:r>
      <w:r w:rsidRPr="00131E85">
        <w:t xml:space="preserve"> и сделать проверку.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Привести расширенное решение.</w:t>
      </w:r>
    </w:p>
    <w:p w:rsidR="000F2F88" w:rsidRPr="00131E85" w:rsidRDefault="00FD141D" w:rsidP="007D3ABD">
      <w:pPr>
        <w:spacing w:line="276" w:lineRule="auto"/>
        <w:ind w:firstLine="709"/>
      </w:pPr>
      <w:r w:rsidRPr="00131E85">
        <w:t>Время выполнения – 2</w:t>
      </w:r>
      <w:r w:rsidR="000F2F88" w:rsidRPr="00131E85">
        <w:t>0 мин.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Ожидаемый результат:</w:t>
      </w:r>
    </w:p>
    <w:p w:rsidR="0050363C" w:rsidRPr="00131E85" w:rsidRDefault="000F2F88" w:rsidP="007D3ABD">
      <w:pPr>
        <w:spacing w:line="276" w:lineRule="auto"/>
        <w:ind w:firstLine="709"/>
      </w:pPr>
      <w:r w:rsidRPr="00131E85">
        <w:t xml:space="preserve">1. </w:t>
      </w:r>
      <w:r w:rsidR="00FD141D" w:rsidRPr="00131E85">
        <w:t>Найдем определитель матрицы А</w:t>
      </w:r>
    </w:p>
    <w:p w:rsidR="00FD141D" w:rsidRPr="00131E85" w:rsidRDefault="00443711" w:rsidP="007D3ABD">
      <w:pPr>
        <w:spacing w:line="276" w:lineRule="auto"/>
        <w:ind w:firstLine="709"/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46"/>
              </w:rPr>
              <w:object w:dxaOrig="1200" w:dyaOrig="1060">
                <v:shape id="_x0000_i1035" type="#_x0000_t75" style="width:60pt;height:52.5pt" o:ole="">
                  <v:imagedata r:id="rId21" o:title=""/>
                </v:shape>
                <o:OLEObject Type="Embed" ProgID="Equation.3" ShapeID="_x0000_i1035" DrawAspect="Content" ObjectID="_1823492868" r:id="rId22"/>
              </w:object>
            </m:r>
          </m:e>
        </m:d>
      </m:oMath>
      <w:r w:rsidR="0050363C" w:rsidRPr="00131E85">
        <w:rPr>
          <w:rFonts w:eastAsiaTheme="minorEastAsia"/>
        </w:rPr>
        <w:t>=1(1-8)-2(-1-4)-3(-4-2) =-7+10+18=21</w:t>
      </w:r>
    </w:p>
    <w:p w:rsidR="00443711" w:rsidRDefault="000F2F88" w:rsidP="007D3ABD">
      <w:pPr>
        <w:spacing w:line="276" w:lineRule="auto"/>
        <w:ind w:firstLine="709"/>
        <w:rPr>
          <w:rFonts w:eastAsiaTheme="minorEastAsia"/>
        </w:rPr>
      </w:pPr>
      <w:r w:rsidRPr="00131E85">
        <w:rPr>
          <w:rFonts w:eastAsiaTheme="minorEastAsia"/>
        </w:rPr>
        <w:t xml:space="preserve">2. </w:t>
      </w:r>
      <w:r w:rsidR="0050363C" w:rsidRPr="00131E85">
        <w:rPr>
          <w:rFonts w:eastAsiaTheme="minorEastAsia"/>
        </w:rPr>
        <w:t>Убедившись, что матрица невырожденная, найдем алгебраические дополнения к ее элементам:</w:t>
      </w:r>
    </w:p>
    <w:p w:rsidR="000F2F88" w:rsidRPr="00131E85" w:rsidRDefault="0050363C" w:rsidP="00443711">
      <w:pPr>
        <w:spacing w:line="276" w:lineRule="auto"/>
        <w:ind w:firstLine="709"/>
        <w:jc w:val="center"/>
        <w:rPr>
          <w:rFonts w:eastAsiaTheme="minorEastAsia"/>
        </w:rPr>
      </w:pPr>
      <w:bookmarkStart w:id="0" w:name="_GoBack"/>
      <w:r w:rsidRPr="00131E85">
        <w:rPr>
          <w:rFonts w:eastAsiaTheme="minorEastAsia"/>
        </w:rPr>
        <w:t>А</w:t>
      </w:r>
      <w:r w:rsidRPr="00131E85">
        <w:rPr>
          <w:rFonts w:eastAsiaTheme="minorEastAsia"/>
          <w:vertAlign w:val="subscript"/>
        </w:rPr>
        <w:t>11</w:t>
      </w:r>
      <w:r w:rsidR="008B6C41" w:rsidRPr="00131E85">
        <w:rPr>
          <w:rFonts w:eastAsiaTheme="minorEastAsia"/>
        </w:rPr>
        <w:t>= -7              А</w:t>
      </w:r>
      <w:r w:rsidR="008B6C41" w:rsidRPr="00131E85">
        <w:rPr>
          <w:rFonts w:eastAsiaTheme="minorEastAsia"/>
          <w:vertAlign w:val="subscript"/>
        </w:rPr>
        <w:t>21</w:t>
      </w:r>
      <w:r w:rsidR="008B6C41" w:rsidRPr="00131E85">
        <w:rPr>
          <w:rFonts w:eastAsiaTheme="minorEastAsia"/>
        </w:rPr>
        <w:t>= -(2+12)</w:t>
      </w:r>
      <w:r w:rsidR="000C7CCE" w:rsidRPr="00131E85">
        <w:rPr>
          <w:rFonts w:eastAsiaTheme="minorEastAsia"/>
        </w:rPr>
        <w:t xml:space="preserve"> </w:t>
      </w:r>
      <w:r w:rsidR="008B6C41" w:rsidRPr="00131E85">
        <w:rPr>
          <w:rFonts w:eastAsiaTheme="minorEastAsia"/>
        </w:rPr>
        <w:t>=-14              А</w:t>
      </w:r>
      <w:r w:rsidR="008B6C41" w:rsidRPr="00131E85">
        <w:rPr>
          <w:rFonts w:eastAsiaTheme="minorEastAsia"/>
          <w:vertAlign w:val="subscript"/>
        </w:rPr>
        <w:t>31</w:t>
      </w:r>
      <w:r w:rsidR="008B6C41" w:rsidRPr="00131E85">
        <w:rPr>
          <w:rFonts w:eastAsiaTheme="minorEastAsia"/>
        </w:rPr>
        <w:t>=4+3=7</w:t>
      </w:r>
    </w:p>
    <w:p w:rsidR="008B6C41" w:rsidRPr="00131E85" w:rsidRDefault="008B6C41" w:rsidP="00443711">
      <w:pPr>
        <w:spacing w:line="276" w:lineRule="auto"/>
        <w:ind w:firstLine="709"/>
        <w:jc w:val="center"/>
        <w:rPr>
          <w:rFonts w:eastAsiaTheme="minorEastAsia"/>
        </w:rPr>
      </w:pPr>
      <w:r w:rsidRPr="00131E85">
        <w:rPr>
          <w:rFonts w:eastAsiaTheme="minorEastAsia"/>
        </w:rPr>
        <w:t>А</w:t>
      </w:r>
      <w:r w:rsidRPr="00131E85">
        <w:rPr>
          <w:rFonts w:eastAsiaTheme="minorEastAsia"/>
          <w:vertAlign w:val="subscript"/>
        </w:rPr>
        <w:t>12</w:t>
      </w:r>
      <w:r w:rsidRPr="00131E85">
        <w:rPr>
          <w:rFonts w:eastAsiaTheme="minorEastAsia"/>
        </w:rPr>
        <w:t>= -(-5)</w:t>
      </w:r>
      <w:r w:rsidR="000C7CCE" w:rsidRPr="00131E85">
        <w:rPr>
          <w:rFonts w:eastAsiaTheme="minorEastAsia"/>
        </w:rPr>
        <w:t xml:space="preserve"> </w:t>
      </w:r>
      <w:r w:rsidRPr="00131E85">
        <w:rPr>
          <w:rFonts w:eastAsiaTheme="minorEastAsia"/>
        </w:rPr>
        <w:t>=5       А</w:t>
      </w:r>
      <w:r w:rsidRPr="00131E85">
        <w:rPr>
          <w:rFonts w:eastAsiaTheme="minorEastAsia"/>
          <w:vertAlign w:val="subscript"/>
        </w:rPr>
        <w:t>22</w:t>
      </w:r>
      <w:r w:rsidRPr="00131E85">
        <w:rPr>
          <w:rFonts w:eastAsiaTheme="minorEastAsia"/>
        </w:rPr>
        <w:t>= 1+6=7                     А</w:t>
      </w:r>
      <w:r w:rsidRPr="00131E85">
        <w:rPr>
          <w:rFonts w:eastAsiaTheme="minorEastAsia"/>
          <w:vertAlign w:val="subscript"/>
        </w:rPr>
        <w:t>32</w:t>
      </w:r>
      <w:r w:rsidRPr="00131E85">
        <w:rPr>
          <w:rFonts w:eastAsiaTheme="minorEastAsia"/>
        </w:rPr>
        <w:t>=-(2-3)</w:t>
      </w:r>
      <w:r w:rsidR="000C7CCE" w:rsidRPr="00131E85">
        <w:rPr>
          <w:rFonts w:eastAsiaTheme="minorEastAsia"/>
        </w:rPr>
        <w:t xml:space="preserve"> </w:t>
      </w:r>
      <w:r w:rsidRPr="00131E85">
        <w:rPr>
          <w:rFonts w:eastAsiaTheme="minorEastAsia"/>
        </w:rPr>
        <w:t>=1</w:t>
      </w:r>
    </w:p>
    <w:p w:rsidR="008B6C41" w:rsidRPr="00131E85" w:rsidRDefault="008B6C41" w:rsidP="00443711">
      <w:pPr>
        <w:spacing w:line="276" w:lineRule="auto"/>
        <w:ind w:firstLine="709"/>
        <w:jc w:val="center"/>
        <w:rPr>
          <w:rFonts w:eastAsiaTheme="minorEastAsia"/>
          <w:i/>
        </w:rPr>
      </w:pPr>
      <w:r w:rsidRPr="00131E85">
        <w:rPr>
          <w:rFonts w:eastAsiaTheme="minorEastAsia"/>
        </w:rPr>
        <w:t>А</w:t>
      </w:r>
      <w:r w:rsidRPr="00131E85">
        <w:rPr>
          <w:rFonts w:eastAsiaTheme="minorEastAsia"/>
          <w:vertAlign w:val="subscript"/>
        </w:rPr>
        <w:t>13</w:t>
      </w:r>
      <w:r w:rsidRPr="00131E85">
        <w:rPr>
          <w:rFonts w:eastAsiaTheme="minorEastAsia"/>
        </w:rPr>
        <w:t>= -6                А</w:t>
      </w:r>
      <w:r w:rsidRPr="00131E85">
        <w:rPr>
          <w:rFonts w:eastAsiaTheme="minorEastAsia"/>
          <w:vertAlign w:val="subscript"/>
        </w:rPr>
        <w:t>23</w:t>
      </w:r>
      <w:r w:rsidRPr="00131E85">
        <w:rPr>
          <w:rFonts w:eastAsiaTheme="minorEastAsia"/>
        </w:rPr>
        <w:t>= -(4-4)</w:t>
      </w:r>
      <w:r w:rsidR="000C7CCE" w:rsidRPr="00131E85">
        <w:rPr>
          <w:rFonts w:eastAsiaTheme="minorEastAsia"/>
        </w:rPr>
        <w:t xml:space="preserve"> </w:t>
      </w:r>
      <w:r w:rsidRPr="00131E85">
        <w:rPr>
          <w:rFonts w:eastAsiaTheme="minorEastAsia"/>
        </w:rPr>
        <w:t>=0                    А</w:t>
      </w:r>
      <w:r w:rsidRPr="00131E85">
        <w:rPr>
          <w:rFonts w:eastAsiaTheme="minorEastAsia"/>
          <w:vertAlign w:val="subscript"/>
        </w:rPr>
        <w:t>33</w:t>
      </w:r>
      <w:r w:rsidRPr="00131E85">
        <w:rPr>
          <w:rFonts w:eastAsiaTheme="minorEastAsia"/>
        </w:rPr>
        <w:t>=1+1=3</w:t>
      </w:r>
    </w:p>
    <w:bookmarkEnd w:id="0"/>
    <w:p w:rsidR="000F2F88" w:rsidRPr="00131E85" w:rsidRDefault="000F2F88" w:rsidP="007D3ABD">
      <w:pPr>
        <w:spacing w:line="276" w:lineRule="auto"/>
        <w:ind w:firstLine="709"/>
        <w:rPr>
          <w:rFonts w:eastAsiaTheme="minorEastAsia"/>
        </w:rPr>
      </w:pPr>
      <w:r w:rsidRPr="00131E85">
        <w:rPr>
          <w:rFonts w:eastAsiaTheme="minorEastAsia"/>
        </w:rPr>
        <w:lastRenderedPageBreak/>
        <w:t xml:space="preserve">3. </w:t>
      </w:r>
      <w:r w:rsidR="008B6C41" w:rsidRPr="00131E85">
        <w:rPr>
          <w:rFonts w:eastAsiaTheme="minorEastAsia"/>
        </w:rPr>
        <w:t xml:space="preserve">Составим обратную матрицу </w:t>
      </w:r>
      <w:r w:rsidR="00531575" w:rsidRPr="00131E85">
        <w:rPr>
          <w:rFonts w:eastAsiaTheme="minorEastAsia"/>
        </w:rPr>
        <w:t>А</w:t>
      </w:r>
      <w:r w:rsidR="00531575" w:rsidRPr="00131E85">
        <w:rPr>
          <w:rFonts w:eastAsiaTheme="minorEastAsia"/>
          <w:vertAlign w:val="superscript"/>
        </w:rPr>
        <w:t>-1</w:t>
      </w:r>
      <w:r w:rsidR="00531575" w:rsidRPr="00131E8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4D4EC3" w:rsidRPr="00131E85">
        <w:rPr>
          <w:position w:val="-50"/>
        </w:rPr>
        <w:object w:dxaOrig="1700" w:dyaOrig="1120">
          <v:shape id="_x0000_i1036" type="#_x0000_t75" style="width:84.75pt;height:56.25pt" o:ole="">
            <v:imagedata r:id="rId23" o:title=""/>
          </v:shape>
          <o:OLEObject Type="Embed" ProgID="Equation.3" ShapeID="_x0000_i1036" DrawAspect="Content" ObjectID="_1823492869" r:id="rId24"/>
        </w:object>
      </w:r>
    </w:p>
    <w:p w:rsidR="00531575" w:rsidRPr="00131E85" w:rsidRDefault="00531575" w:rsidP="007D3ABD">
      <w:pPr>
        <w:spacing w:line="276" w:lineRule="auto"/>
        <w:ind w:firstLine="709"/>
        <w:rPr>
          <w:rFonts w:eastAsiaTheme="minorEastAsia"/>
        </w:rPr>
      </w:pPr>
      <w:r w:rsidRPr="00131E85">
        <w:rPr>
          <w:rFonts w:eastAsiaTheme="minorEastAsia"/>
        </w:rPr>
        <w:t>4.Сделаем проверку, для чего убедимся, что А</w:t>
      </w:r>
      <w:r w:rsidRPr="00131E85">
        <w:rPr>
          <w:rFonts w:eastAsiaTheme="minorEastAsia"/>
          <w:vertAlign w:val="superscript"/>
        </w:rPr>
        <w:t>-1</w:t>
      </w:r>
      <w:r w:rsidRPr="00131E85">
        <w:rPr>
          <w:rFonts w:eastAsiaTheme="minorEastAsia"/>
        </w:rPr>
        <w:t>А=Е</w:t>
      </w:r>
    </w:p>
    <w:p w:rsidR="00531575" w:rsidRPr="00131E85" w:rsidRDefault="00443711" w:rsidP="007D3ABD">
      <w:pPr>
        <w:spacing w:line="276" w:lineRule="auto"/>
        <w:ind w:firstLine="709"/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  <m:r>
          <m:rPr>
            <m:sty m:val="p"/>
          </m:rPr>
          <w:rPr>
            <w:rFonts w:ascii="Cambria Math" w:hAnsi="Cambria Math"/>
            <w:position w:val="-50"/>
          </w:rPr>
          <w:object w:dxaOrig="1700" w:dyaOrig="1120">
            <v:shape id="_x0000_i1037" type="#_x0000_t75" style="width:84.75pt;height:56.25pt" o:ole="">
              <v:imagedata r:id="rId25" o:title=""/>
            </v:shape>
            <o:OLEObject Type="Embed" ProgID="Equation.3" ShapeID="_x0000_i1037" DrawAspect="Content" ObjectID="_1823492870" r:id="rId26"/>
          </w:object>
        </m:r>
      </m:oMath>
      <w:r w:rsidR="00531575" w:rsidRPr="00131E85">
        <w:rPr>
          <w:position w:val="-50"/>
        </w:rPr>
        <w:object w:dxaOrig="1420" w:dyaOrig="1120">
          <v:shape id="_x0000_i1038" type="#_x0000_t75" style="width:71.25pt;height:56.25pt" o:ole="">
            <v:imagedata r:id="rId27" o:title=""/>
          </v:shape>
          <o:OLEObject Type="Embed" ProgID="Equation.3" ShapeID="_x0000_i1038" DrawAspect="Content" ObjectID="_1823492871" r:id="rId28"/>
        </w:object>
      </w:r>
      <w:r w:rsidR="004D4EC3" w:rsidRPr="00131E85">
        <w:t>=С</w:t>
      </w:r>
    </w:p>
    <w:p w:rsidR="004D4EC3" w:rsidRPr="00131E85" w:rsidRDefault="004D4EC3" w:rsidP="007D3ABD">
      <w:pPr>
        <w:spacing w:line="276" w:lineRule="auto"/>
        <w:ind w:firstLine="709"/>
        <w:rPr>
          <w:rFonts w:eastAsiaTheme="minorEastAsia"/>
        </w:rPr>
      </w:pPr>
      <w:r w:rsidRPr="00131E85">
        <w:t>с</w:t>
      </w:r>
      <w:r w:rsidRPr="00131E85">
        <w:rPr>
          <w:vertAlign w:val="subscript"/>
        </w:rPr>
        <w:t>11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Pr="00131E85">
        <w:rPr>
          <w:rFonts w:eastAsiaTheme="minorEastAsia"/>
        </w:rPr>
        <w:t xml:space="preserve">(-7+14+14)=1     </w:t>
      </w:r>
      <w:r w:rsidR="002D3F8C" w:rsidRPr="00131E85">
        <w:rPr>
          <w:rFonts w:eastAsiaTheme="minorEastAsia"/>
        </w:rPr>
        <w:t xml:space="preserve">  </w:t>
      </w:r>
      <w:r w:rsidRPr="00131E85">
        <w:t>с</w:t>
      </w:r>
      <w:r w:rsidR="002D3F8C" w:rsidRPr="00131E85">
        <w:rPr>
          <w:vertAlign w:val="subscript"/>
        </w:rPr>
        <w:t>2</w:t>
      </w:r>
      <w:r w:rsidRPr="00131E85">
        <w:rPr>
          <w:vertAlign w:val="subscript"/>
        </w:rPr>
        <w:t>1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5-7+2)=0</w:t>
      </w:r>
      <w:r w:rsidRPr="00131E85">
        <w:rPr>
          <w:rFonts w:eastAsiaTheme="minorEastAsia"/>
        </w:rPr>
        <w:t xml:space="preserve">                 </w:t>
      </w:r>
      <w:r w:rsidRPr="00131E85">
        <w:t>с</w:t>
      </w:r>
      <w:r w:rsidR="002D3F8C" w:rsidRPr="00131E85">
        <w:rPr>
          <w:vertAlign w:val="subscript"/>
        </w:rPr>
        <w:t>3</w:t>
      </w:r>
      <w:r w:rsidRPr="00131E85">
        <w:rPr>
          <w:vertAlign w:val="subscript"/>
        </w:rPr>
        <w:t>1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-6+0+6)=0</w:t>
      </w:r>
    </w:p>
    <w:p w:rsidR="004D4EC3" w:rsidRPr="00131E85" w:rsidRDefault="004D4EC3" w:rsidP="007D3ABD">
      <w:pPr>
        <w:spacing w:line="276" w:lineRule="auto"/>
        <w:ind w:firstLine="709"/>
        <w:rPr>
          <w:rFonts w:eastAsiaTheme="minorEastAsia"/>
        </w:rPr>
      </w:pPr>
      <w:r w:rsidRPr="00131E85">
        <w:t>с</w:t>
      </w:r>
      <w:r w:rsidRPr="00131E85">
        <w:rPr>
          <w:vertAlign w:val="subscript"/>
        </w:rPr>
        <w:t>12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 xml:space="preserve">(-14-14+28)=0      </w:t>
      </w:r>
      <w:r w:rsidRPr="00131E85">
        <w:rPr>
          <w:rFonts w:eastAsiaTheme="minorEastAsia"/>
        </w:rPr>
        <w:t xml:space="preserve"> </w:t>
      </w:r>
      <w:r w:rsidRPr="00131E85">
        <w:t>с</w:t>
      </w:r>
      <w:r w:rsidR="002D3F8C" w:rsidRPr="00131E85">
        <w:rPr>
          <w:vertAlign w:val="subscript"/>
        </w:rPr>
        <w:t>22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10+7+</w:t>
      </w:r>
      <w:r w:rsidRPr="00131E85">
        <w:rPr>
          <w:rFonts w:eastAsiaTheme="minorEastAsia"/>
        </w:rPr>
        <w:t xml:space="preserve">4)=1         </w:t>
      </w:r>
      <w:r w:rsidR="002D3F8C" w:rsidRPr="00131E85">
        <w:rPr>
          <w:rFonts w:eastAsiaTheme="minorEastAsia"/>
        </w:rPr>
        <w:t xml:space="preserve">    </w:t>
      </w:r>
      <w:r w:rsidRPr="00131E85">
        <w:t>с</w:t>
      </w:r>
      <w:r w:rsidR="002D3F8C" w:rsidRPr="00131E85">
        <w:rPr>
          <w:vertAlign w:val="subscript"/>
        </w:rPr>
        <w:t>32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-12+0+12)=0</w:t>
      </w:r>
    </w:p>
    <w:p w:rsidR="004D4EC3" w:rsidRPr="00131E85" w:rsidRDefault="004D4EC3" w:rsidP="007D3ABD">
      <w:pPr>
        <w:spacing w:line="276" w:lineRule="auto"/>
        <w:ind w:firstLine="709"/>
        <w:rPr>
          <w:rFonts w:eastAsiaTheme="minorEastAsia"/>
        </w:rPr>
      </w:pPr>
      <w:r w:rsidRPr="00131E85">
        <w:t>с</w:t>
      </w:r>
      <w:r w:rsidRPr="00131E85">
        <w:rPr>
          <w:vertAlign w:val="subscript"/>
        </w:rPr>
        <w:t>1</w:t>
      </w:r>
      <w:r w:rsidR="002D3F8C" w:rsidRPr="00131E85">
        <w:rPr>
          <w:vertAlign w:val="subscript"/>
        </w:rPr>
        <w:t>3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21-28+7)=0</w:t>
      </w:r>
      <w:r w:rsidRPr="00131E85">
        <w:rPr>
          <w:rFonts w:eastAsiaTheme="minorEastAsia"/>
        </w:rPr>
        <w:t xml:space="preserve">    </w:t>
      </w:r>
      <w:r w:rsidR="002D3F8C" w:rsidRPr="00131E85">
        <w:rPr>
          <w:rFonts w:eastAsiaTheme="minorEastAsia"/>
        </w:rPr>
        <w:t xml:space="preserve">     </w:t>
      </w:r>
      <w:r w:rsidRPr="00131E85">
        <w:t>с</w:t>
      </w:r>
      <w:r w:rsidR="002D3F8C" w:rsidRPr="00131E85">
        <w:rPr>
          <w:vertAlign w:val="subscript"/>
        </w:rPr>
        <w:t>23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-15+14+1</w:t>
      </w:r>
      <w:r w:rsidRPr="00131E85">
        <w:rPr>
          <w:rFonts w:eastAsiaTheme="minorEastAsia"/>
        </w:rPr>
        <w:t xml:space="preserve">)=1            </w:t>
      </w:r>
      <w:r w:rsidRPr="00131E85">
        <w:t>с</w:t>
      </w:r>
      <w:r w:rsidR="002D3F8C" w:rsidRPr="00131E85">
        <w:rPr>
          <w:vertAlign w:val="subscript"/>
        </w:rPr>
        <w:t>33</w:t>
      </w:r>
      <w:r w:rsidRPr="00131E85"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rFonts w:eastAsiaTheme="minorEastAsia"/>
        </w:rPr>
        <w:t>(18+0+3</w:t>
      </w:r>
      <w:r w:rsidRPr="00131E85">
        <w:rPr>
          <w:rFonts w:eastAsiaTheme="minorEastAsia"/>
        </w:rPr>
        <w:t>)=1</w:t>
      </w:r>
    </w:p>
    <w:p w:rsidR="004D4EC3" w:rsidRPr="00131E85" w:rsidRDefault="004D4EC3" w:rsidP="007D3ABD">
      <w:pPr>
        <w:spacing w:line="276" w:lineRule="auto"/>
        <w:ind w:firstLine="709"/>
        <w:rPr>
          <w:rFonts w:eastAsiaTheme="minorEastAsia"/>
        </w:rPr>
      </w:pPr>
    </w:p>
    <w:p w:rsidR="004D4EC3" w:rsidRPr="00131E85" w:rsidRDefault="002D3F8C" w:rsidP="007D3ABD">
      <w:pPr>
        <w:spacing w:line="276" w:lineRule="auto"/>
        <w:ind w:firstLine="709"/>
        <w:rPr>
          <w:rFonts w:eastAsiaTheme="minorEastAsia"/>
        </w:rPr>
      </w:pPr>
      <w:r w:rsidRPr="00131E85">
        <w:rPr>
          <w:rFonts w:eastAsiaTheme="minorEastAsia"/>
        </w:rPr>
        <w:t>Получили С=</w:t>
      </w:r>
      <w:r w:rsidR="000C7CCE" w:rsidRPr="00131E85">
        <w:rPr>
          <w:position w:val="-50"/>
        </w:rPr>
        <w:object w:dxaOrig="1260" w:dyaOrig="1120">
          <v:shape id="_x0000_i1039" type="#_x0000_t75" style="width:63pt;height:56.25pt" o:ole="">
            <v:imagedata r:id="rId29" o:title=""/>
          </v:shape>
          <o:OLEObject Type="Embed" ProgID="Equation.3" ShapeID="_x0000_i1039" DrawAspect="Content" ObjectID="_1823492872" r:id="rId30"/>
        </w:object>
      </w:r>
      <w:r w:rsidRPr="00131E85">
        <w:t>=Е</w:t>
      </w:r>
    </w:p>
    <w:p w:rsidR="004D4EC3" w:rsidRPr="00131E85" w:rsidRDefault="004D4EC3" w:rsidP="007D3ABD">
      <w:pPr>
        <w:spacing w:line="276" w:lineRule="auto"/>
        <w:ind w:firstLine="709"/>
        <w:rPr>
          <w:rFonts w:eastAsiaTheme="minorEastAsia"/>
        </w:rPr>
      </w:pPr>
    </w:p>
    <w:p w:rsidR="000F2F88" w:rsidRPr="00131E85" w:rsidRDefault="000F2F88" w:rsidP="007D3ABD">
      <w:pPr>
        <w:spacing w:line="276" w:lineRule="auto"/>
        <w:ind w:firstLine="709"/>
        <w:rPr>
          <w:rFonts w:eastAsiaTheme="minorEastAsia"/>
          <w:i/>
          <w:iCs/>
        </w:rPr>
      </w:pPr>
      <w:r w:rsidRPr="00131E85">
        <w:rPr>
          <w:rFonts w:eastAsiaTheme="minorEastAsia"/>
          <w:iCs/>
        </w:rPr>
        <w:t>Ответ:</w:t>
      </w:r>
      <w:r w:rsidR="002D3F8C" w:rsidRPr="00131E85">
        <w:rPr>
          <w:rFonts w:eastAsiaTheme="minorEastAsia"/>
        </w:rPr>
        <w:t xml:space="preserve"> А</w:t>
      </w:r>
      <w:r w:rsidR="002D3F8C" w:rsidRPr="00131E85">
        <w:rPr>
          <w:rFonts w:eastAsiaTheme="minorEastAsia"/>
          <w:vertAlign w:val="superscript"/>
        </w:rPr>
        <w:t>-1</w:t>
      </w:r>
      <w:r w:rsidR="002D3F8C" w:rsidRPr="00131E8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 w:rsidR="002D3F8C" w:rsidRPr="00131E85">
        <w:rPr>
          <w:position w:val="-50"/>
        </w:rPr>
        <w:object w:dxaOrig="1700" w:dyaOrig="1120">
          <v:shape id="_x0000_i1040" type="#_x0000_t75" style="width:84.75pt;height:56.25pt" o:ole="">
            <v:imagedata r:id="rId23" o:title=""/>
          </v:shape>
          <o:OLEObject Type="Embed" ProgID="Equation.3" ShapeID="_x0000_i1040" DrawAspect="Content" ObjectID="_1823492873" r:id="rId31"/>
        </w:object>
      </w:r>
      <w:r w:rsidR="009033CE" w:rsidRPr="00131E85">
        <w:t xml:space="preserve"> или </w:t>
      </w:r>
      <w:r w:rsidR="009033CE" w:rsidRPr="00131E85">
        <w:rPr>
          <w:rFonts w:eastAsiaTheme="minorEastAsia"/>
        </w:rPr>
        <w:t>А</w:t>
      </w:r>
      <w:r w:rsidR="009033CE" w:rsidRPr="00131E85">
        <w:rPr>
          <w:rFonts w:eastAsiaTheme="minorEastAsia"/>
          <w:vertAlign w:val="superscript"/>
        </w:rPr>
        <w:t>-1</w:t>
      </w:r>
      <w:r w:rsidR="009033CE" w:rsidRPr="00131E85">
        <w:rPr>
          <w:rFonts w:eastAsiaTheme="minorEastAsia"/>
        </w:rPr>
        <w:t>=</w:t>
      </w:r>
      <m:oMath>
        <m:r>
          <w:rPr>
            <w:rFonts w:ascii="Cambria Math" w:eastAsiaTheme="minorEastAsia" w:hAnsi="Cambria Math"/>
          </w:rPr>
          <m:t xml:space="preserve"> </m:t>
        </m:r>
      </m:oMath>
      <w:r w:rsidR="00CF1493" w:rsidRPr="00131E85">
        <w:rPr>
          <w:position w:val="-84"/>
        </w:rPr>
        <w:object w:dxaOrig="1920" w:dyaOrig="1800">
          <v:shape id="_x0000_i1041" type="#_x0000_t75" style="width:96pt;height:90pt" o:ole="">
            <v:imagedata r:id="rId32" o:title=""/>
          </v:shape>
          <o:OLEObject Type="Embed" ProgID="Equation.3" ShapeID="_x0000_i1041" DrawAspect="Content" ObjectID="_1823492874" r:id="rId33"/>
        </w:objec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Критерии оценивания: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– </w:t>
      </w:r>
      <w:r w:rsidR="000C7CCE" w:rsidRPr="00131E85">
        <w:t>вычисление определителя 3-го порядка</w:t>
      </w:r>
      <w:r w:rsidRPr="00131E85">
        <w:t>;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>– нахождение</w:t>
      </w:r>
      <w:r w:rsidR="000C7CCE" w:rsidRPr="00131E85">
        <w:t xml:space="preserve"> алгебраических дополнений и составление обратной матрицы</w:t>
      </w:r>
      <w:r w:rsidRPr="00131E85">
        <w:t>;</w:t>
      </w:r>
    </w:p>
    <w:p w:rsidR="000F2F88" w:rsidRPr="00131E85" w:rsidRDefault="000F2F88" w:rsidP="007D3ABD">
      <w:pPr>
        <w:spacing w:line="276" w:lineRule="auto"/>
        <w:ind w:firstLine="709"/>
      </w:pPr>
      <w:r w:rsidRPr="00131E85">
        <w:t xml:space="preserve">– </w:t>
      </w:r>
      <w:r w:rsidR="000C7CCE" w:rsidRPr="00131E85">
        <w:t>доказательство путем произведения матриц того, что обратная матрица найдена верно</w:t>
      </w:r>
      <w:r w:rsidR="00DE1E8D" w:rsidRPr="00131E85">
        <w:t>.</w:t>
      </w:r>
    </w:p>
    <w:p w:rsidR="001C5BFF" w:rsidRPr="00131E85" w:rsidRDefault="001C5BFF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>Компетенции:</w:t>
      </w:r>
      <w:r w:rsidR="00206793" w:rsidRPr="00131E85">
        <w:rPr>
          <w:rFonts w:eastAsia="Times New Roman"/>
          <w:color w:val="000000"/>
          <w:lang w:eastAsia="ru-RU"/>
        </w:rPr>
        <w:t xml:space="preserve"> ОК 01,</w:t>
      </w:r>
      <w:r w:rsidRPr="00131E85">
        <w:rPr>
          <w:rFonts w:eastAsia="Times New Roman"/>
          <w:color w:val="000000"/>
          <w:lang w:eastAsia="ru-RU"/>
        </w:rPr>
        <w:t xml:space="preserve"> ПК 2.1</w:t>
      </w:r>
    </w:p>
    <w:p w:rsidR="00DE1E8D" w:rsidRPr="00131E85" w:rsidRDefault="00DE1E8D" w:rsidP="007D3ABD">
      <w:pPr>
        <w:spacing w:line="276" w:lineRule="auto"/>
        <w:ind w:firstLine="709"/>
      </w:pPr>
    </w:p>
    <w:p w:rsidR="00DE1E8D" w:rsidRPr="00131E85" w:rsidRDefault="00DE1E8D" w:rsidP="007D3ABD">
      <w:pPr>
        <w:spacing w:line="276" w:lineRule="auto"/>
        <w:ind w:firstLine="709"/>
      </w:pPr>
      <w:r w:rsidRPr="00131E85">
        <w:t>2.Решиь</w:t>
      </w:r>
      <w:r w:rsidR="00E37162" w:rsidRPr="00131E85">
        <w:t xml:space="preserve"> </w:t>
      </w:r>
      <w:r w:rsidRPr="00131E85">
        <w:t>систему линейных алгебраических уравнений методом Крамера:</w:t>
      </w:r>
    </w:p>
    <w:p w:rsidR="007D0D75" w:rsidRPr="00131E85" w:rsidRDefault="007D0D75" w:rsidP="007D3ABD">
      <w:pPr>
        <w:spacing w:line="276" w:lineRule="auto"/>
        <w:ind w:firstLine="709"/>
      </w:pPr>
      <w:r w:rsidRPr="00131E85">
        <w:rPr>
          <w:lang w:val="uk-UA"/>
        </w:rPr>
        <w:t xml:space="preserve">           </w:t>
      </w:r>
      <w:r w:rsidRPr="00131E85">
        <w:rPr>
          <w:position w:val="-50"/>
        </w:rPr>
        <w:object w:dxaOrig="1845" w:dyaOrig="1095">
          <v:shape id="_x0000_i1042" type="#_x0000_t75" style="width:92.25pt;height:54pt" o:ole="" fillcolor="window">
            <v:imagedata r:id="rId34" o:title=""/>
          </v:shape>
          <o:OLEObject Type="Embed" ProgID="Equation.3" ShapeID="_x0000_i1042" DrawAspect="Content" ObjectID="_1823492875" r:id="rId35"/>
        </w:object>
      </w:r>
    </w:p>
    <w:p w:rsidR="007D0D75" w:rsidRPr="00131E85" w:rsidRDefault="007D0D75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Привести расширенное решение. </w:t>
      </w:r>
    </w:p>
    <w:p w:rsidR="007D0D75" w:rsidRPr="00131E85" w:rsidRDefault="007D0D75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Время выполнения – 15 мин. </w:t>
      </w:r>
    </w:p>
    <w:p w:rsidR="007D0D75" w:rsidRPr="00131E85" w:rsidRDefault="007D0D75" w:rsidP="007D3ABD">
      <w:pPr>
        <w:spacing w:line="276" w:lineRule="auto"/>
        <w:ind w:firstLine="709"/>
        <w:rPr>
          <w:rFonts w:eastAsia="Times New Roman"/>
          <w:color w:val="000000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Ожидаемый результат: </w:t>
      </w:r>
    </w:p>
    <w:p w:rsidR="007D0D75" w:rsidRPr="00131E85" w:rsidRDefault="00292539" w:rsidP="007D3ABD">
      <w:pPr>
        <w:spacing w:line="276" w:lineRule="auto"/>
        <w:ind w:firstLine="709"/>
        <w:rPr>
          <w:u w:val="single"/>
          <w:lang w:val="uk-UA"/>
        </w:rPr>
      </w:pPr>
      <w:r w:rsidRPr="00131E85">
        <w:rPr>
          <w:rFonts w:eastAsia="Times New Roman"/>
          <w:lang w:eastAsia="ru-RU"/>
        </w:rPr>
        <w:t>1.</w:t>
      </w:r>
      <w:r w:rsidR="007D0D75" w:rsidRPr="00131E85">
        <w:rPr>
          <w:rFonts w:eastAsia="Times New Roman"/>
          <w:lang w:eastAsia="ru-RU"/>
        </w:rPr>
        <w:t>Составим и вычислим определители:</w:t>
      </w:r>
    </w:p>
    <w:p w:rsidR="007D0D75" w:rsidRPr="00131E85" w:rsidRDefault="007D0D75" w:rsidP="007D3ABD">
      <w:pPr>
        <w:spacing w:line="276" w:lineRule="auto"/>
        <w:ind w:firstLine="709"/>
      </w:pPr>
      <w:r w:rsidRPr="00131E85">
        <w:lastRenderedPageBreak/>
        <w:sym w:font="Symbol" w:char="F044"/>
      </w:r>
      <w:r w:rsidRPr="00131E85">
        <w:t xml:space="preserve"> =</w:t>
      </w:r>
      <w:r w:rsidRPr="00131E85">
        <w:rPr>
          <w:position w:val="-50"/>
        </w:rPr>
        <w:object w:dxaOrig="1200" w:dyaOrig="1095">
          <v:shape id="_x0000_i1043" type="#_x0000_t75" style="width:60pt;height:54pt" o:ole="" fillcolor="window">
            <v:imagedata r:id="rId36" o:title=""/>
          </v:shape>
          <o:OLEObject Type="Embed" ProgID="Equation.3" ShapeID="_x0000_i1043" DrawAspect="Content" ObjectID="_1823492876" r:id="rId37"/>
        </w:object>
      </w:r>
      <w:r w:rsidRPr="00131E85">
        <w:t xml:space="preserve"> = 5(4 – 9) + (2 – 12) – (3 – 8) = -25 – 10 + 5 = -30;</w:t>
      </w:r>
    </w:p>
    <w:p w:rsidR="007D0D75" w:rsidRPr="00131E85" w:rsidRDefault="007D0D75" w:rsidP="007D3ABD">
      <w:pPr>
        <w:spacing w:line="276" w:lineRule="auto"/>
        <w:ind w:firstLine="709"/>
      </w:pPr>
      <w:r w:rsidRPr="00131E85">
        <w:sym w:font="Symbol" w:char="F044"/>
      </w:r>
      <w:r w:rsidRPr="00131E85">
        <w:rPr>
          <w:vertAlign w:val="subscript"/>
        </w:rPr>
        <w:t>1</w:t>
      </w:r>
      <w:r w:rsidRPr="00131E85">
        <w:t xml:space="preserve"> = </w:t>
      </w:r>
      <w:r w:rsidRPr="00131E85">
        <w:rPr>
          <w:position w:val="-50"/>
        </w:rPr>
        <w:object w:dxaOrig="1320" w:dyaOrig="1095">
          <v:shape id="_x0000_i1044" type="#_x0000_t75" style="width:66pt;height:54pt" o:ole="" fillcolor="window">
            <v:imagedata r:id="rId38" o:title=""/>
          </v:shape>
          <o:OLEObject Type="Embed" ProgID="Equation.3" ShapeID="_x0000_i1044" DrawAspect="Content" ObjectID="_1823492877" r:id="rId39"/>
        </w:object>
      </w:r>
      <w:r w:rsidRPr="00131E85">
        <w:t xml:space="preserve"> = (28 – 48) – (42 – 32) = -20 – 10 = -30.          </w:t>
      </w:r>
    </w:p>
    <w:p w:rsidR="007D0D75" w:rsidRPr="00131E85" w:rsidRDefault="007D0D75" w:rsidP="007D3ABD">
      <w:pPr>
        <w:spacing w:line="276" w:lineRule="auto"/>
        <w:ind w:firstLine="709"/>
      </w:pPr>
      <w:r w:rsidRPr="00131E85">
        <w:sym w:font="Symbol" w:char="F044"/>
      </w:r>
      <w:r w:rsidRPr="00131E85">
        <w:rPr>
          <w:vertAlign w:val="subscript"/>
        </w:rPr>
        <w:t>2</w:t>
      </w:r>
      <w:r w:rsidRPr="00131E85">
        <w:t xml:space="preserve"> = </w:t>
      </w:r>
      <w:r w:rsidRPr="00131E85">
        <w:rPr>
          <w:position w:val="-50"/>
        </w:rPr>
        <w:object w:dxaOrig="1170" w:dyaOrig="1095">
          <v:shape id="_x0000_i1045" type="#_x0000_t75" style="width:57.75pt;height:54pt" o:ole="" fillcolor="window">
            <v:imagedata r:id="rId40" o:title=""/>
          </v:shape>
          <o:OLEObject Type="Embed" ProgID="Equation.3" ShapeID="_x0000_i1045" DrawAspect="Content" ObjectID="_1823492878" r:id="rId41"/>
        </w:object>
      </w:r>
      <w:r w:rsidRPr="00131E85">
        <w:t xml:space="preserve"> = 5(28 – 48) – (16 – 56) = -100 + 40 = -60.          </w:t>
      </w:r>
    </w:p>
    <w:p w:rsidR="007D0D75" w:rsidRPr="00131E85" w:rsidRDefault="007D0D75" w:rsidP="007D3ABD">
      <w:pPr>
        <w:spacing w:line="276" w:lineRule="auto"/>
        <w:ind w:firstLine="709"/>
      </w:pPr>
      <w:r w:rsidRPr="00131E85">
        <w:sym w:font="Symbol" w:char="F044"/>
      </w:r>
      <w:r w:rsidRPr="00131E85">
        <w:rPr>
          <w:vertAlign w:val="subscript"/>
        </w:rPr>
        <w:t>3</w:t>
      </w:r>
      <w:r w:rsidRPr="00131E85">
        <w:t xml:space="preserve"> = </w:t>
      </w:r>
      <w:r w:rsidRPr="00131E85">
        <w:rPr>
          <w:position w:val="-50"/>
        </w:rPr>
        <w:object w:dxaOrig="1170" w:dyaOrig="1095">
          <v:shape id="_x0000_i1046" type="#_x0000_t75" style="width:57.75pt;height:54pt" o:ole="" fillcolor="window">
            <v:imagedata r:id="rId42" o:title=""/>
          </v:shape>
          <o:OLEObject Type="Embed" ProgID="Equation.3" ShapeID="_x0000_i1046" DrawAspect="Content" ObjectID="_1823492879" r:id="rId43"/>
        </w:object>
      </w:r>
      <w:r w:rsidRPr="00131E85">
        <w:t xml:space="preserve"> = </w:t>
      </w:r>
      <w:proofErr w:type="gramStart"/>
      <w:r w:rsidRPr="00131E85">
        <w:t>5( 32</w:t>
      </w:r>
      <w:proofErr w:type="gramEnd"/>
      <w:r w:rsidRPr="00131E85">
        <w:t xml:space="preserve"> – 42) + (16 – 56) = -50 – 40 = -90.    </w:t>
      </w:r>
    </w:p>
    <w:p w:rsidR="00292539" w:rsidRPr="00131E85" w:rsidRDefault="00292539" w:rsidP="007D3ABD">
      <w:pPr>
        <w:spacing w:line="276" w:lineRule="auto"/>
        <w:ind w:firstLine="709"/>
      </w:pPr>
      <w:r w:rsidRPr="00131E85">
        <w:t xml:space="preserve">2.Найдем решение по формулам Крамера: x = </w:t>
      </w:r>
      <w:r w:rsidRPr="00131E85">
        <w:sym w:font="Symbol" w:char="F044"/>
      </w:r>
      <w:r w:rsidRPr="00131E85">
        <w:rPr>
          <w:vertAlign w:val="subscript"/>
        </w:rPr>
        <w:t>1</w:t>
      </w:r>
      <w:r w:rsidRPr="00131E85">
        <w:t>/</w:t>
      </w:r>
      <w:r w:rsidRPr="00131E85">
        <w:sym w:font="Symbol" w:char="F044"/>
      </w:r>
      <w:r w:rsidRPr="00131E85">
        <w:t xml:space="preserve"> = 1;  </w:t>
      </w:r>
      <w:r w:rsidR="007D0D75" w:rsidRPr="00131E85">
        <w:t xml:space="preserve"> </w:t>
      </w:r>
      <w:r w:rsidRPr="00131E85">
        <w:t>у</w:t>
      </w:r>
      <w:r w:rsidR="007D0D75" w:rsidRPr="00131E85">
        <w:t xml:space="preserve"> = </w:t>
      </w:r>
      <w:r w:rsidR="007D0D75" w:rsidRPr="00131E85">
        <w:sym w:font="Symbol" w:char="F044"/>
      </w:r>
      <w:r w:rsidR="007D0D75" w:rsidRPr="00131E85">
        <w:rPr>
          <w:vertAlign w:val="subscript"/>
        </w:rPr>
        <w:t>2</w:t>
      </w:r>
      <w:r w:rsidR="007D0D75" w:rsidRPr="00131E85">
        <w:t>/</w:t>
      </w:r>
      <w:r w:rsidR="007D0D75" w:rsidRPr="00131E85">
        <w:sym w:font="Symbol" w:char="F044"/>
      </w:r>
      <w:r w:rsidR="007D0D75" w:rsidRPr="00131E85">
        <w:t xml:space="preserve"> = 2;    </w:t>
      </w:r>
    </w:p>
    <w:p w:rsidR="007D0D75" w:rsidRPr="00131E85" w:rsidRDefault="00292539" w:rsidP="007D3ABD">
      <w:pPr>
        <w:spacing w:line="276" w:lineRule="auto"/>
        <w:ind w:firstLine="709"/>
      </w:pPr>
      <w:r w:rsidRPr="00131E85">
        <w:rPr>
          <w:lang w:val="en-US"/>
        </w:rPr>
        <w:t>z</w:t>
      </w:r>
      <w:r w:rsidR="007D0D75" w:rsidRPr="00131E85">
        <w:t xml:space="preserve"> = </w:t>
      </w:r>
      <w:r w:rsidR="007D0D75" w:rsidRPr="00131E85">
        <w:sym w:font="Symbol" w:char="F044"/>
      </w:r>
      <w:r w:rsidR="007D0D75" w:rsidRPr="00131E85">
        <w:rPr>
          <w:vertAlign w:val="subscript"/>
        </w:rPr>
        <w:t>3</w:t>
      </w:r>
      <w:r w:rsidR="007D0D75" w:rsidRPr="00131E85">
        <w:t>/</w:t>
      </w:r>
      <w:r w:rsidR="007D0D75" w:rsidRPr="00131E85">
        <w:sym w:font="Symbol" w:char="F044"/>
      </w:r>
      <w:r w:rsidR="007D0D75" w:rsidRPr="00131E85">
        <w:t xml:space="preserve"> = 3.</w:t>
      </w:r>
    </w:p>
    <w:p w:rsidR="00E37162" w:rsidRPr="00131E85" w:rsidRDefault="00292539" w:rsidP="007D3ABD">
      <w:pPr>
        <w:spacing w:line="276" w:lineRule="auto"/>
        <w:ind w:firstLine="709"/>
        <w:rPr>
          <w:rFonts w:eastAsiaTheme="minorEastAsia"/>
        </w:rPr>
      </w:pPr>
      <w:r w:rsidRPr="00131E85">
        <w:rPr>
          <w:lang w:val="uk-UA"/>
        </w:rPr>
        <w:t>3</w:t>
      </w:r>
      <w:r w:rsidRPr="00131E85">
        <w:t>.</w:t>
      </w:r>
      <w:r w:rsidRPr="00131E85">
        <w:rPr>
          <w:lang w:val="uk-UA"/>
        </w:rPr>
        <w:t xml:space="preserve"> </w:t>
      </w:r>
      <w:r w:rsidRPr="00131E85">
        <w:t xml:space="preserve">Так как </w:t>
      </w:r>
      <w:r w:rsidR="007D0D75" w:rsidRPr="00131E85">
        <w:sym w:font="Symbol" w:char="F044"/>
      </w:r>
      <w:r w:rsidR="007D0D75" w:rsidRPr="00131E85">
        <w:sym w:font="Symbol" w:char="F0B9"/>
      </w:r>
      <w:r w:rsidR="007D0D75" w:rsidRPr="00131E85">
        <w:t>0</w:t>
      </w:r>
      <w:r w:rsidRPr="00131E85">
        <w:t>, то</w:t>
      </w:r>
      <w:r w:rsidR="007D0D75" w:rsidRPr="00131E85">
        <w:t xml:space="preserve"> система имеет единственное решение </w:t>
      </w:r>
      <w:r w:rsidRPr="00131E85">
        <w:t>(1;2;3)</w:t>
      </w:r>
    </w:p>
    <w:p w:rsidR="00CF1493" w:rsidRPr="00131E85" w:rsidRDefault="00CF149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ритерии оценивания: </w:t>
      </w:r>
    </w:p>
    <w:p w:rsidR="00CF1493" w:rsidRPr="00131E85" w:rsidRDefault="00CF149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– наличие вычисления главного и вспомогательных определителей; </w:t>
      </w:r>
    </w:p>
    <w:p w:rsidR="00CF1493" w:rsidRPr="00131E85" w:rsidRDefault="00CF149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– обоснование единственности решения; </w:t>
      </w:r>
    </w:p>
    <w:p w:rsidR="00CF1493" w:rsidRPr="00131E85" w:rsidRDefault="00CF1493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– получение решения системы </w:t>
      </w:r>
    </w:p>
    <w:p w:rsidR="00CF1493" w:rsidRPr="00131E85" w:rsidRDefault="00E37162" w:rsidP="007D3ABD">
      <w:pPr>
        <w:spacing w:line="276" w:lineRule="auto"/>
        <w:ind w:firstLine="709"/>
        <w:rPr>
          <w:rFonts w:eastAsia="Times New Roman"/>
          <w:lang w:eastAsia="ru-RU"/>
        </w:rPr>
      </w:pPr>
      <w:r w:rsidRPr="00131E85">
        <w:rPr>
          <w:rFonts w:eastAsia="Times New Roman"/>
          <w:color w:val="000000"/>
          <w:lang w:eastAsia="ru-RU"/>
        </w:rPr>
        <w:t xml:space="preserve">Компетенции: </w:t>
      </w:r>
      <w:r w:rsidR="00206793" w:rsidRPr="00131E85">
        <w:rPr>
          <w:rFonts w:eastAsia="Times New Roman"/>
          <w:color w:val="000000"/>
          <w:lang w:eastAsia="ru-RU"/>
        </w:rPr>
        <w:t xml:space="preserve">ОК 02, </w:t>
      </w:r>
      <w:r w:rsidRPr="00131E85">
        <w:rPr>
          <w:rFonts w:eastAsia="Times New Roman"/>
          <w:color w:val="000000"/>
          <w:lang w:eastAsia="ru-RU"/>
        </w:rPr>
        <w:t>ПК 2.1</w:t>
      </w:r>
      <w:r w:rsidRPr="00131E85">
        <w:rPr>
          <w:rFonts w:eastAsia="Times New Roman"/>
          <w:lang w:eastAsia="ru-RU"/>
        </w:rPr>
        <w:t xml:space="preserve">, </w:t>
      </w:r>
      <w:r w:rsidRPr="00131E85">
        <w:rPr>
          <w:rFonts w:eastAsia="Times New Roman"/>
          <w:color w:val="000000"/>
          <w:lang w:eastAsia="ru-RU"/>
        </w:rPr>
        <w:t>ПК 1.1</w:t>
      </w:r>
      <w:r w:rsidR="00CF1493" w:rsidRPr="00131E85">
        <w:rPr>
          <w:rFonts w:eastAsia="Times New Roman"/>
          <w:color w:val="000000"/>
          <w:lang w:eastAsia="ru-RU"/>
        </w:rPr>
        <w:t xml:space="preserve"> </w:t>
      </w:r>
    </w:p>
    <w:p w:rsidR="000E535F" w:rsidRPr="00131E85" w:rsidRDefault="000E535F" w:rsidP="007D3ABD">
      <w:pPr>
        <w:spacing w:line="276" w:lineRule="auto"/>
        <w:ind w:firstLine="709"/>
      </w:pPr>
    </w:p>
    <w:sectPr w:rsidR="000E535F" w:rsidRPr="00131E85" w:rsidSect="00AC04FB">
      <w:pgSz w:w="11906" w:h="16838" w:code="9"/>
      <w:pgMar w:top="1134" w:right="850" w:bottom="1134" w:left="1701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4FB"/>
    <w:rsid w:val="00042086"/>
    <w:rsid w:val="000C7CCE"/>
    <w:rsid w:val="000E535F"/>
    <w:rsid w:val="000F2F88"/>
    <w:rsid w:val="00131E85"/>
    <w:rsid w:val="001C5BFF"/>
    <w:rsid w:val="00206793"/>
    <w:rsid w:val="00266AAE"/>
    <w:rsid w:val="00292539"/>
    <w:rsid w:val="002D3F8C"/>
    <w:rsid w:val="00325CA3"/>
    <w:rsid w:val="003F7919"/>
    <w:rsid w:val="0040003B"/>
    <w:rsid w:val="00400F20"/>
    <w:rsid w:val="00413814"/>
    <w:rsid w:val="00420804"/>
    <w:rsid w:val="00430918"/>
    <w:rsid w:val="00443711"/>
    <w:rsid w:val="00461FAB"/>
    <w:rsid w:val="004C6E9B"/>
    <w:rsid w:val="004D4EC3"/>
    <w:rsid w:val="0050363C"/>
    <w:rsid w:val="00531575"/>
    <w:rsid w:val="005C5D37"/>
    <w:rsid w:val="005E2796"/>
    <w:rsid w:val="005E7096"/>
    <w:rsid w:val="006256A8"/>
    <w:rsid w:val="0078475E"/>
    <w:rsid w:val="007D0D75"/>
    <w:rsid w:val="007D3ABD"/>
    <w:rsid w:val="007D68BE"/>
    <w:rsid w:val="008034B0"/>
    <w:rsid w:val="00825B31"/>
    <w:rsid w:val="00894133"/>
    <w:rsid w:val="008B6C41"/>
    <w:rsid w:val="009033CE"/>
    <w:rsid w:val="009300F1"/>
    <w:rsid w:val="00943750"/>
    <w:rsid w:val="00A24321"/>
    <w:rsid w:val="00AC04FB"/>
    <w:rsid w:val="00B46846"/>
    <w:rsid w:val="00BE63A0"/>
    <w:rsid w:val="00BF0B3C"/>
    <w:rsid w:val="00CD41EC"/>
    <w:rsid w:val="00CF1493"/>
    <w:rsid w:val="00DD700D"/>
    <w:rsid w:val="00DE1E8D"/>
    <w:rsid w:val="00DE26BF"/>
    <w:rsid w:val="00E37162"/>
    <w:rsid w:val="00F42AAE"/>
    <w:rsid w:val="00F8322E"/>
    <w:rsid w:val="00FD141D"/>
    <w:rsid w:val="00FE3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35E2B9AA"/>
  <w15:chartTrackingRefBased/>
  <w15:docId w15:val="{70A00C30-EBF8-405D-868A-D295E2A48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F2F88"/>
    <w:pPr>
      <w:spacing w:after="360"/>
      <w:ind w:firstLine="709"/>
      <w:outlineLvl w:val="3"/>
    </w:pPr>
    <w:rPr>
      <w:rFonts w:eastAsia="Times New Roman" w:cstheme="minorBidi"/>
      <w:b/>
      <w:bCs/>
      <w:kern w:val="2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034B0"/>
    <w:rPr>
      <w:color w:val="808080"/>
    </w:rPr>
  </w:style>
  <w:style w:type="table" w:styleId="a4">
    <w:name w:val="Table Grid"/>
    <w:basedOn w:val="a1"/>
    <w:uiPriority w:val="39"/>
    <w:rsid w:val="00461F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0">
    <w:name w:val="Заголовок 4 Знак"/>
    <w:basedOn w:val="a0"/>
    <w:link w:val="4"/>
    <w:uiPriority w:val="9"/>
    <w:semiHidden/>
    <w:rsid w:val="000F2F88"/>
    <w:rPr>
      <w:rFonts w:eastAsia="Times New Roman" w:cstheme="minorBidi"/>
      <w:b/>
      <w:bCs/>
      <w:kern w:val="2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581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90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406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34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70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24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182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67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53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53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64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03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72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206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5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96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286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0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4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93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996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45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841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32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999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1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7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01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16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39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2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656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13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749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13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11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1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9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888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0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94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34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5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8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6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55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004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75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9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16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966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309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2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45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91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43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149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14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1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719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7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9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60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5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9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46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34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0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48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44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4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09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97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32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275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85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875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76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551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00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215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62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19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1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14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9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93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46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3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54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700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358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70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08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349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36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78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91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865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5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96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5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25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88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5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60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762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98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77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39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1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420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5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19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04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22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6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42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50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916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5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07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35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69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28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0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4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261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82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61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161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0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1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8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1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40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894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87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1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9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15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21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34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52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4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180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9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8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70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67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0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71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974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5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38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65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343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5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495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79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57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2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230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98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56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9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38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86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17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1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86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5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69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2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5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429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36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8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5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37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826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90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6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87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49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83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71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35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044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27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66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0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52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382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8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4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26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14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1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1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3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171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83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66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31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48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3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45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19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65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7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22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0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3990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6</Pages>
  <Words>970</Words>
  <Characters>5532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SP</cp:lastModifiedBy>
  <cp:revision>24</cp:revision>
  <dcterms:created xsi:type="dcterms:W3CDTF">2025-10-17T16:35:00Z</dcterms:created>
  <dcterms:modified xsi:type="dcterms:W3CDTF">2025-11-01T05:42:00Z</dcterms:modified>
</cp:coreProperties>
</file>